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5.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6.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7.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8.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handoutMasterIdLst>
    <p:handoutMasterId r:id="rId43"/>
  </p:handoutMasterIdLst>
  <p:sldIdLst>
    <p:sldId id="256" r:id="rId2"/>
    <p:sldId id="340" r:id="rId3"/>
    <p:sldId id="577" r:id="rId4"/>
    <p:sldId id="583" r:id="rId5"/>
    <p:sldId id="543" r:id="rId6"/>
    <p:sldId id="546" r:id="rId7"/>
    <p:sldId id="544" r:id="rId8"/>
    <p:sldId id="545" r:id="rId9"/>
    <p:sldId id="585" r:id="rId10"/>
    <p:sldId id="547" r:id="rId11"/>
    <p:sldId id="548" r:id="rId12"/>
    <p:sldId id="549" r:id="rId13"/>
    <p:sldId id="556" r:id="rId14"/>
    <p:sldId id="584" r:id="rId15"/>
    <p:sldId id="557" r:id="rId16"/>
    <p:sldId id="578" r:id="rId17"/>
    <p:sldId id="558" r:id="rId18"/>
    <p:sldId id="559" r:id="rId19"/>
    <p:sldId id="560" r:id="rId20"/>
    <p:sldId id="579" r:id="rId21"/>
    <p:sldId id="561" r:id="rId22"/>
    <p:sldId id="562" r:id="rId23"/>
    <p:sldId id="573" r:id="rId24"/>
    <p:sldId id="563" r:id="rId25"/>
    <p:sldId id="580" r:id="rId26"/>
    <p:sldId id="564" r:id="rId27"/>
    <p:sldId id="565" r:id="rId28"/>
    <p:sldId id="566" r:id="rId29"/>
    <p:sldId id="567" r:id="rId30"/>
    <p:sldId id="581" r:id="rId31"/>
    <p:sldId id="568" r:id="rId32"/>
    <p:sldId id="569" r:id="rId33"/>
    <p:sldId id="570" r:id="rId34"/>
    <p:sldId id="571" r:id="rId35"/>
    <p:sldId id="572" r:id="rId36"/>
    <p:sldId id="582" r:id="rId37"/>
    <p:sldId id="574" r:id="rId38"/>
    <p:sldId id="575" r:id="rId39"/>
    <p:sldId id="576" r:id="rId40"/>
    <p:sldId id="499" r:id="rId41"/>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AAE43C8-39AC-478F-B5A0-7501E605B677}">
          <p14:sldIdLst>
            <p14:sldId id="256"/>
            <p14:sldId id="340"/>
          </p14:sldIdLst>
        </p14:section>
        <p14:section name="Rẽ nhánh" id="{ED28AEDB-255E-4697-B1ED-AC86CE4F4698}">
          <p14:sldIdLst>
            <p14:sldId id="577"/>
            <p14:sldId id="583"/>
            <p14:sldId id="543"/>
            <p14:sldId id="546"/>
            <p14:sldId id="544"/>
            <p14:sldId id="545"/>
            <p14:sldId id="585"/>
            <p14:sldId id="547"/>
            <p14:sldId id="548"/>
            <p14:sldId id="549"/>
            <p14:sldId id="556"/>
            <p14:sldId id="584"/>
            <p14:sldId id="557"/>
          </p14:sldIdLst>
        </p14:section>
        <p14:section name="while" id="{8ED8E0F2-9F82-4165-8D89-B1A4EB00BDED}">
          <p14:sldIdLst>
            <p14:sldId id="578"/>
            <p14:sldId id="558"/>
            <p14:sldId id="559"/>
            <p14:sldId id="560"/>
          </p14:sldIdLst>
        </p14:section>
        <p14:section name="do...while" id="{25B7A902-86E7-4BA5-B09B-764E83960C56}">
          <p14:sldIdLst>
            <p14:sldId id="579"/>
            <p14:sldId id="561"/>
            <p14:sldId id="562"/>
            <p14:sldId id="573"/>
            <p14:sldId id="563"/>
          </p14:sldIdLst>
        </p14:section>
        <p14:section name="for" id="{89966374-B855-46C9-A20D-7BA64EC64424}">
          <p14:sldIdLst>
            <p14:sldId id="580"/>
            <p14:sldId id="564"/>
            <p14:sldId id="565"/>
            <p14:sldId id="566"/>
            <p14:sldId id="567"/>
          </p14:sldIdLst>
        </p14:section>
        <p14:section name="break, continue" id="{7C61AEED-4B5B-4587-988E-5C594BFFFB49}">
          <p14:sldIdLst>
            <p14:sldId id="581"/>
            <p14:sldId id="568"/>
            <p14:sldId id="569"/>
            <p14:sldId id="570"/>
            <p14:sldId id="571"/>
            <p14:sldId id="572"/>
          </p14:sldIdLst>
        </p14:section>
        <p14:section name="Bài tập" id="{3B79D7DD-21B2-41CB-8915-D05DE8885287}">
          <p14:sldIdLst>
            <p14:sldId id="582"/>
            <p14:sldId id="574"/>
            <p14:sldId id="575"/>
            <p14:sldId id="576"/>
          </p14:sldIdLst>
        </p14:section>
        <p14:section name="Kết thúc" id="{B2CAEA6C-D77D-45EE-809E-06E2B363E7D3}">
          <p14:sldIdLst>
            <p14:sldId id="49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guyen Tuan Anh" initials="NTA" lastIdx="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A01C3"/>
    <a:srgbClr val="00FF00"/>
    <a:srgbClr val="3333FF"/>
    <a:srgbClr val="FF00FF"/>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69244" autoAdjust="0"/>
  </p:normalViewPr>
  <p:slideViewPr>
    <p:cSldViewPr>
      <p:cViewPr varScale="1">
        <p:scale>
          <a:sx n="47" d="100"/>
          <a:sy n="47" d="100"/>
        </p:scale>
        <p:origin x="1986" y="4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6" d="100"/>
          <a:sy n="56" d="100"/>
        </p:scale>
        <p:origin x="-2496" y="3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iagrams/colors1.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b="1" noProof="0" smtClean="0"/>
            <a:t>1</a:t>
          </a:r>
          <a:endParaRPr lang="vi-VN" b="1"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b="0" noProof="0" dirty="0" smtClean="0"/>
            <a:t>Các cấu trúc rẽ nhánh</a:t>
          </a:r>
          <a:endParaRPr lang="vi-VN" b="0"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B388406D-A38C-4897-9997-1C63D79E763E}">
      <dgm:prSet/>
      <dgm:spPr/>
      <dgm:t>
        <a:bodyPr/>
        <a:lstStyle/>
        <a:p>
          <a:r>
            <a:rPr lang="vi-VN" noProof="0" dirty="0" smtClean="0"/>
            <a:t>Vòng lặp </a:t>
          </a:r>
          <a:r>
            <a:rPr lang="vi-VN" b="1" noProof="0" dirty="0" smtClean="0">
              <a:solidFill>
                <a:srgbClr val="0A01C3"/>
              </a:solidFill>
            </a:rPr>
            <a:t>while</a:t>
          </a:r>
          <a:endParaRPr lang="vi-VN" b="1" noProof="0" dirty="0">
            <a:solidFill>
              <a:srgbClr val="0A01C3"/>
            </a:solidFill>
          </a:endParaRPr>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BD4DA29-987B-4A1F-8226-3F757D740D8F}">
      <dgm:prSet/>
      <dgm:spPr/>
      <dgm:t>
        <a:bodyPr/>
        <a:lstStyle/>
        <a:p>
          <a:r>
            <a:rPr lang="vi-VN" noProof="0" dirty="0" smtClean="0"/>
            <a:t>3</a:t>
          </a:r>
          <a:endParaRPr lang="vi-VN" noProof="0" dirty="0"/>
        </a:p>
      </dgm:t>
    </dgm:pt>
    <dgm:pt modelId="{3F48100C-BF4E-4EDB-9DAD-DE3E2B789654}" type="parTrans" cxnId="{91049A3F-59B4-4162-8989-FA49ACCB9187}">
      <dgm:prSet/>
      <dgm:spPr/>
      <dgm:t>
        <a:bodyPr/>
        <a:lstStyle/>
        <a:p>
          <a:endParaRPr lang="en-US"/>
        </a:p>
      </dgm:t>
    </dgm:pt>
    <dgm:pt modelId="{6CEB76EC-6963-4DFC-9DED-14E71A7B84EB}" type="sibTrans" cxnId="{91049A3F-59B4-4162-8989-FA49ACCB9187}">
      <dgm:prSet/>
      <dgm:spPr/>
      <dgm:t>
        <a:bodyPr/>
        <a:lstStyle/>
        <a:p>
          <a:endParaRPr lang="en-US"/>
        </a:p>
      </dgm:t>
    </dgm:pt>
    <dgm:pt modelId="{D44DB37B-4840-4911-AAAD-1F40FC0BB150}">
      <dgm:prSet/>
      <dgm:spPr/>
      <dgm:t>
        <a:bodyPr/>
        <a:lstStyle/>
        <a:p>
          <a:r>
            <a:rPr lang="vi-VN" noProof="0" dirty="0" smtClean="0"/>
            <a:t>Vòng lặp </a:t>
          </a:r>
          <a:r>
            <a:rPr lang="vi-VN" b="1" noProof="0" dirty="0" smtClean="0">
              <a:solidFill>
                <a:srgbClr val="0A01C3"/>
              </a:solidFill>
            </a:rPr>
            <a:t>do</a:t>
          </a:r>
          <a:r>
            <a:rPr lang="vi-VN" noProof="0" dirty="0" smtClean="0"/>
            <a:t>...</a:t>
          </a:r>
          <a:r>
            <a:rPr lang="vi-VN" b="1" noProof="0" dirty="0" smtClean="0">
              <a:solidFill>
                <a:srgbClr val="0A01C3"/>
              </a:solidFill>
            </a:rPr>
            <a:t>while</a:t>
          </a:r>
          <a:endParaRPr lang="vi-VN" b="1" noProof="0" dirty="0">
            <a:solidFill>
              <a:srgbClr val="0A01C3"/>
            </a:solidFill>
          </a:endParaRPr>
        </a:p>
      </dgm:t>
    </dgm:pt>
    <dgm:pt modelId="{5829911D-8C85-47E5-8360-29135D315E58}" type="parTrans" cxnId="{3D59E658-D74B-4DAB-8656-C1FA0B89274E}">
      <dgm:prSet/>
      <dgm:spPr/>
      <dgm:t>
        <a:bodyPr/>
        <a:lstStyle/>
        <a:p>
          <a:endParaRPr lang="en-US"/>
        </a:p>
      </dgm:t>
    </dgm:pt>
    <dgm:pt modelId="{B7D2A708-57D3-4F0F-8336-77A4FB0F950D}" type="sibTrans" cxnId="{3D59E658-D74B-4DAB-8656-C1FA0B89274E}">
      <dgm:prSet/>
      <dgm:spPr/>
      <dgm:t>
        <a:bodyPr/>
        <a:lstStyle/>
        <a:p>
          <a:endParaRPr lang="en-US"/>
        </a:p>
      </dgm:t>
    </dgm:pt>
    <dgm:pt modelId="{7947FDDE-9919-4EE6-96FC-C542BEAA234D}">
      <dgm:prSet/>
      <dgm:spPr/>
      <dgm:t>
        <a:bodyPr/>
        <a:lstStyle/>
        <a:p>
          <a:r>
            <a:rPr lang="vi-VN" noProof="0" dirty="0" smtClean="0"/>
            <a:t>Bài tập</a:t>
          </a:r>
          <a:endParaRPr lang="vi-VN" noProof="0" dirty="0"/>
        </a:p>
      </dgm:t>
    </dgm:pt>
    <dgm:pt modelId="{286232EB-3C17-4330-B643-EB2E7F6EB394}" type="parTrans" cxnId="{E9402326-50F8-43CC-8F95-9B731E22FDB2}">
      <dgm:prSet/>
      <dgm:spPr/>
      <dgm:t>
        <a:bodyPr/>
        <a:lstStyle/>
        <a:p>
          <a:endParaRPr lang="en-US"/>
        </a:p>
      </dgm:t>
    </dgm:pt>
    <dgm:pt modelId="{E937FC1B-E149-405A-B5FD-814D8BE2D1AC}" type="sibTrans" cxnId="{E9402326-50F8-43CC-8F95-9B731E22FDB2}">
      <dgm:prSet/>
      <dgm:spPr/>
      <dgm:t>
        <a:bodyPr/>
        <a:lstStyle/>
        <a:p>
          <a:endParaRPr lang="en-US"/>
        </a:p>
      </dgm:t>
    </dgm:pt>
    <dgm:pt modelId="{0356BD0D-E3D4-45E6-A2AB-64969363E41E}">
      <dgm:prSet/>
      <dgm:spPr/>
      <dgm:t>
        <a:bodyPr/>
        <a:lstStyle/>
        <a:p>
          <a:r>
            <a:rPr lang="vi-VN" noProof="0" dirty="0" smtClean="0"/>
            <a:t>4</a:t>
          </a:r>
          <a:endParaRPr lang="vi-VN" noProof="0" dirty="0"/>
        </a:p>
      </dgm:t>
    </dgm:pt>
    <dgm:pt modelId="{E59AE1C4-8131-419B-A62C-F7163A5626B6}" type="parTrans" cxnId="{FCDF3122-C03E-45CB-BE49-54E15168EFE3}">
      <dgm:prSet/>
      <dgm:spPr/>
      <dgm:t>
        <a:bodyPr/>
        <a:lstStyle/>
        <a:p>
          <a:endParaRPr lang="en-US"/>
        </a:p>
      </dgm:t>
    </dgm:pt>
    <dgm:pt modelId="{B47D6CF0-78CF-4CA9-B760-B1A606FA0743}" type="sibTrans" cxnId="{FCDF3122-C03E-45CB-BE49-54E15168EFE3}">
      <dgm:prSet/>
      <dgm:spPr/>
      <dgm:t>
        <a:bodyPr/>
        <a:lstStyle/>
        <a:p>
          <a:endParaRPr lang="en-US"/>
        </a:p>
      </dgm:t>
    </dgm:pt>
    <dgm:pt modelId="{CDD5A980-BB43-499F-B59E-2A77DB8B7198}">
      <dgm:prSet/>
      <dgm:spPr/>
      <dgm:t>
        <a:bodyPr/>
        <a:lstStyle/>
        <a:p>
          <a:r>
            <a:rPr lang="vi-VN" noProof="0" dirty="0" smtClean="0"/>
            <a:t>6</a:t>
          </a:r>
          <a:endParaRPr lang="vi-VN" noProof="0" dirty="0"/>
        </a:p>
      </dgm:t>
    </dgm:pt>
    <dgm:pt modelId="{C23DFF3C-6CF9-4902-A666-085C4D3F7C14}" type="parTrans" cxnId="{2237B02D-C5B4-4B79-917E-68782E13C025}">
      <dgm:prSet/>
      <dgm:spPr/>
      <dgm:t>
        <a:bodyPr/>
        <a:lstStyle/>
        <a:p>
          <a:endParaRPr lang="en-US"/>
        </a:p>
      </dgm:t>
    </dgm:pt>
    <dgm:pt modelId="{434D4C3E-9E97-452C-BC74-3113D96B4285}" type="sibTrans" cxnId="{2237B02D-C5B4-4B79-917E-68782E13C025}">
      <dgm:prSet/>
      <dgm:spPr/>
      <dgm:t>
        <a:bodyPr/>
        <a:lstStyle/>
        <a:p>
          <a:endParaRPr lang="en-US"/>
        </a:p>
      </dgm:t>
    </dgm:pt>
    <dgm:pt modelId="{8F19F870-9D8A-4DAE-B1E6-D7113D302A0F}">
      <dgm:prSet/>
      <dgm:spPr/>
      <dgm:t>
        <a:bodyPr/>
        <a:lstStyle/>
        <a:p>
          <a:r>
            <a:rPr lang="vi-VN" noProof="0" dirty="0" smtClean="0"/>
            <a:t>Vòng lặp </a:t>
          </a:r>
          <a:r>
            <a:rPr lang="vi-VN" b="1" noProof="0" dirty="0" smtClean="0">
              <a:solidFill>
                <a:srgbClr val="0A01C3"/>
              </a:solidFill>
            </a:rPr>
            <a:t>for</a:t>
          </a:r>
          <a:endParaRPr lang="vi-VN" b="1" noProof="0" dirty="0">
            <a:solidFill>
              <a:srgbClr val="0A01C3"/>
            </a:solidFill>
          </a:endParaRPr>
        </a:p>
      </dgm:t>
    </dgm:pt>
    <dgm:pt modelId="{679B38F4-9F48-4440-80F4-F717DD336E91}" type="parTrans" cxnId="{584F97C4-96FB-424E-9621-54F6E0C8F044}">
      <dgm:prSet/>
      <dgm:spPr/>
      <dgm:t>
        <a:bodyPr/>
        <a:lstStyle/>
        <a:p>
          <a:endParaRPr lang="en-US"/>
        </a:p>
      </dgm:t>
    </dgm:pt>
    <dgm:pt modelId="{6C78D35B-963C-4D31-AB46-3875D1B1A1A0}" type="sibTrans" cxnId="{584F97C4-96FB-424E-9621-54F6E0C8F044}">
      <dgm:prSet/>
      <dgm:spPr/>
      <dgm:t>
        <a:bodyPr/>
        <a:lstStyle/>
        <a:p>
          <a:endParaRPr lang="en-US"/>
        </a:p>
      </dgm:t>
    </dgm:pt>
    <dgm:pt modelId="{33CEA89E-A911-4A2E-B041-4F980E27EC40}">
      <dgm:prSet/>
      <dgm:spPr/>
      <dgm:t>
        <a:bodyPr/>
        <a:lstStyle/>
        <a:p>
          <a:r>
            <a:rPr lang="vi-VN" noProof="0" dirty="0" smtClean="0"/>
            <a:t>5</a:t>
          </a:r>
          <a:endParaRPr lang="vi-VN" noProof="0" dirty="0"/>
        </a:p>
      </dgm:t>
    </dgm:pt>
    <dgm:pt modelId="{7A2F3A8A-5D2C-4892-8099-326913F62837}" type="parTrans" cxnId="{CF9C44AD-DC47-4D8E-977C-87EEC6275D92}">
      <dgm:prSet/>
      <dgm:spPr/>
      <dgm:t>
        <a:bodyPr/>
        <a:lstStyle/>
        <a:p>
          <a:endParaRPr lang="en-US"/>
        </a:p>
      </dgm:t>
    </dgm:pt>
    <dgm:pt modelId="{95848D83-6890-4E16-B49A-481F594AB6D3}" type="sibTrans" cxnId="{CF9C44AD-DC47-4D8E-977C-87EEC6275D92}">
      <dgm:prSet/>
      <dgm:spPr/>
      <dgm:t>
        <a:bodyPr/>
        <a:lstStyle/>
        <a:p>
          <a:endParaRPr lang="en-US"/>
        </a:p>
      </dgm:t>
    </dgm:pt>
    <dgm:pt modelId="{C3F39C04-6443-4157-AD6F-F24B90A3466B}">
      <dgm:prSet/>
      <dgm:spPr/>
      <dgm:t>
        <a:bodyPr/>
        <a:lstStyle/>
        <a:p>
          <a:r>
            <a:rPr lang="vi-VN" noProof="0" dirty="0" smtClean="0"/>
            <a:t>Từ khóa </a:t>
          </a:r>
          <a:r>
            <a:rPr lang="vi-VN" b="1" noProof="0" dirty="0" smtClean="0">
              <a:solidFill>
                <a:srgbClr val="0A01C3"/>
              </a:solidFill>
            </a:rPr>
            <a:t>break</a:t>
          </a:r>
          <a:r>
            <a:rPr lang="vi-VN" noProof="0" dirty="0" smtClean="0"/>
            <a:t> và </a:t>
          </a:r>
          <a:r>
            <a:rPr lang="vi-VN" b="1" noProof="0" dirty="0" smtClean="0">
              <a:solidFill>
                <a:srgbClr val="0A01C3"/>
              </a:solidFill>
            </a:rPr>
            <a:t>continue</a:t>
          </a:r>
          <a:endParaRPr lang="vi-VN" b="1" noProof="0" dirty="0">
            <a:solidFill>
              <a:srgbClr val="0A01C3"/>
            </a:solidFill>
          </a:endParaRPr>
        </a:p>
      </dgm:t>
    </dgm:pt>
    <dgm:pt modelId="{6359772F-9DB8-400B-8C9C-133BAE4279C5}" type="parTrans" cxnId="{14247DAD-0B9C-4D59-862C-96B927E3D945}">
      <dgm:prSet/>
      <dgm:spPr/>
      <dgm:t>
        <a:bodyPr/>
        <a:lstStyle/>
        <a:p>
          <a:endParaRPr lang="en-US"/>
        </a:p>
      </dgm:t>
    </dgm:pt>
    <dgm:pt modelId="{CE6CA67F-BEFF-4C10-9E8C-F2EA98BCF4FB}" type="sibTrans" cxnId="{14247DAD-0B9C-4D59-862C-96B927E3D945}">
      <dgm:prSet/>
      <dgm:spPr/>
      <dgm:t>
        <a:bodyPr/>
        <a:lstStyle/>
        <a:p>
          <a:endParaRPr lang="en-US"/>
        </a:p>
      </dgm:t>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6">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6">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6">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6">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pt>
    <dgm:pt modelId="{AA6BF71D-6B38-4AE6-BC7D-836C79704895}" type="pres">
      <dgm:prSet presAssocID="{0BD4DA29-987B-4A1F-8226-3F757D740D8F}" presName="composite" presStyleCnt="0"/>
      <dgm:spPr/>
    </dgm:pt>
    <dgm:pt modelId="{EE02F5EA-68F1-4315-8309-FF0584B071BE}" type="pres">
      <dgm:prSet presAssocID="{0BD4DA29-987B-4A1F-8226-3F757D740D8F}" presName="desTx" presStyleLbl="fgAccFollowNode1" presStyleIdx="2" presStyleCnt="6">
        <dgm:presLayoutVars>
          <dgm:bulletEnabled val="1"/>
        </dgm:presLayoutVars>
      </dgm:prSet>
      <dgm:spPr/>
      <dgm:t>
        <a:bodyPr/>
        <a:lstStyle/>
        <a:p>
          <a:endParaRPr lang="en-US"/>
        </a:p>
      </dgm:t>
    </dgm:pt>
    <dgm:pt modelId="{E82E03B7-19E9-4E86-9316-D0A45390C849}" type="pres">
      <dgm:prSet presAssocID="{0BD4DA29-987B-4A1F-8226-3F757D740D8F}" presName="labelTx" presStyleLbl="node1" presStyleIdx="2" presStyleCnt="6">
        <dgm:presLayoutVars>
          <dgm:chMax val="0"/>
          <dgm:chPref val="0"/>
          <dgm:bulletEnabled val="1"/>
        </dgm:presLayoutVars>
      </dgm:prSet>
      <dgm:spPr/>
      <dgm:t>
        <a:bodyPr/>
        <a:lstStyle/>
        <a:p>
          <a:endParaRPr lang="en-US"/>
        </a:p>
      </dgm:t>
    </dgm:pt>
    <dgm:pt modelId="{577A12E7-8B2A-4179-BB33-2B49351FBDFB}" type="pres">
      <dgm:prSet presAssocID="{6CEB76EC-6963-4DFC-9DED-14E71A7B84EB}" presName="sp" presStyleCnt="0"/>
      <dgm:spPr/>
    </dgm:pt>
    <dgm:pt modelId="{9C098A4E-0461-4CEB-A819-083D00195B7B}" type="pres">
      <dgm:prSet presAssocID="{0356BD0D-E3D4-45E6-A2AB-64969363E41E}" presName="composite" presStyleCnt="0"/>
      <dgm:spPr/>
    </dgm:pt>
    <dgm:pt modelId="{BBAB8274-6B75-4D02-BB8C-3933B3EEA588}" type="pres">
      <dgm:prSet presAssocID="{0356BD0D-E3D4-45E6-A2AB-64969363E41E}" presName="desTx" presStyleLbl="fgAccFollowNode1" presStyleIdx="3" presStyleCnt="6">
        <dgm:presLayoutVars>
          <dgm:bulletEnabled val="1"/>
        </dgm:presLayoutVars>
      </dgm:prSet>
      <dgm:spPr/>
      <dgm:t>
        <a:bodyPr/>
        <a:lstStyle/>
        <a:p>
          <a:endParaRPr lang="en-US"/>
        </a:p>
      </dgm:t>
    </dgm:pt>
    <dgm:pt modelId="{CB9B47B9-C4DF-4D07-96E6-1B7502EA8968}" type="pres">
      <dgm:prSet presAssocID="{0356BD0D-E3D4-45E6-A2AB-64969363E41E}" presName="labelTx" presStyleLbl="node1" presStyleIdx="3" presStyleCnt="6">
        <dgm:presLayoutVars>
          <dgm:chMax val="0"/>
          <dgm:chPref val="0"/>
          <dgm:bulletEnabled val="1"/>
        </dgm:presLayoutVars>
      </dgm:prSet>
      <dgm:spPr/>
      <dgm:t>
        <a:bodyPr/>
        <a:lstStyle/>
        <a:p>
          <a:endParaRPr lang="en-US"/>
        </a:p>
      </dgm:t>
    </dgm:pt>
    <dgm:pt modelId="{0C778E3A-5E55-4123-9853-FF3C9BFFF401}" type="pres">
      <dgm:prSet presAssocID="{B47D6CF0-78CF-4CA9-B760-B1A606FA0743}" presName="sp" presStyleCnt="0"/>
      <dgm:spPr/>
    </dgm:pt>
    <dgm:pt modelId="{DA15336C-7865-45E4-BA9B-6CAAB445AE1D}" type="pres">
      <dgm:prSet presAssocID="{33CEA89E-A911-4A2E-B041-4F980E27EC40}" presName="composite" presStyleCnt="0"/>
      <dgm:spPr/>
    </dgm:pt>
    <dgm:pt modelId="{7323D693-8DEE-4F69-9D17-F8FDA237FEB8}" type="pres">
      <dgm:prSet presAssocID="{33CEA89E-A911-4A2E-B041-4F980E27EC40}" presName="desTx" presStyleLbl="fgAccFollowNode1" presStyleIdx="4" presStyleCnt="6">
        <dgm:presLayoutVars>
          <dgm:bulletEnabled val="1"/>
        </dgm:presLayoutVars>
      </dgm:prSet>
      <dgm:spPr/>
      <dgm:t>
        <a:bodyPr/>
        <a:lstStyle/>
        <a:p>
          <a:endParaRPr lang="en-US"/>
        </a:p>
      </dgm:t>
    </dgm:pt>
    <dgm:pt modelId="{CFE1FC66-0F9B-4493-9D23-A10093078BB3}" type="pres">
      <dgm:prSet presAssocID="{33CEA89E-A911-4A2E-B041-4F980E27EC40}" presName="labelTx" presStyleLbl="node1" presStyleIdx="4" presStyleCnt="6">
        <dgm:presLayoutVars>
          <dgm:chMax val="0"/>
          <dgm:chPref val="0"/>
          <dgm:bulletEnabled val="1"/>
        </dgm:presLayoutVars>
      </dgm:prSet>
      <dgm:spPr/>
      <dgm:t>
        <a:bodyPr/>
        <a:lstStyle/>
        <a:p>
          <a:endParaRPr lang="en-US"/>
        </a:p>
      </dgm:t>
    </dgm:pt>
    <dgm:pt modelId="{E68179DE-9433-41F9-8AE8-45C6D0E5A447}" type="pres">
      <dgm:prSet presAssocID="{95848D83-6890-4E16-B49A-481F594AB6D3}" presName="sp" presStyleCnt="0"/>
      <dgm:spPr/>
    </dgm:pt>
    <dgm:pt modelId="{2CD06399-0DC4-47D2-AD70-50DEF0AE82E8}" type="pres">
      <dgm:prSet presAssocID="{CDD5A980-BB43-499F-B59E-2A77DB8B7198}" presName="composite" presStyleCnt="0"/>
      <dgm:spPr/>
    </dgm:pt>
    <dgm:pt modelId="{94993AE0-D5B0-4F14-9C5D-4A2B3E23C69C}" type="pres">
      <dgm:prSet presAssocID="{CDD5A980-BB43-499F-B59E-2A77DB8B7198}" presName="desTx" presStyleLbl="fgAccFollowNode1" presStyleIdx="5" presStyleCnt="6">
        <dgm:presLayoutVars>
          <dgm:bulletEnabled val="1"/>
        </dgm:presLayoutVars>
      </dgm:prSet>
      <dgm:spPr/>
      <dgm:t>
        <a:bodyPr/>
        <a:lstStyle/>
        <a:p>
          <a:endParaRPr lang="en-US"/>
        </a:p>
      </dgm:t>
    </dgm:pt>
    <dgm:pt modelId="{CA0F837F-D050-456D-B5AA-5A8856C6715D}" type="pres">
      <dgm:prSet presAssocID="{CDD5A980-BB43-499F-B59E-2A77DB8B7198}" presName="labelTx" presStyleLbl="node1" presStyleIdx="5" presStyleCnt="6">
        <dgm:presLayoutVars>
          <dgm:chMax val="0"/>
          <dgm:chPref val="0"/>
          <dgm:bulletEnabled val="1"/>
        </dgm:presLayoutVars>
      </dgm:prSet>
      <dgm:spPr/>
      <dgm:t>
        <a:bodyPr/>
        <a:lstStyle/>
        <a:p>
          <a:endParaRPr lang="en-US"/>
        </a:p>
      </dgm:t>
    </dgm:pt>
  </dgm:ptLst>
  <dgm:cxnLst>
    <dgm:cxn modelId="{14247DAD-0B9C-4D59-862C-96B927E3D945}" srcId="{33CEA89E-A911-4A2E-B041-4F980E27EC40}" destId="{C3F39C04-6443-4157-AD6F-F24B90A3466B}" srcOrd="0" destOrd="0" parTransId="{6359772F-9DB8-400B-8C9C-133BAE4279C5}" sibTransId="{CE6CA67F-BEFF-4C10-9E8C-F2EA98BCF4FB}"/>
    <dgm:cxn modelId="{CED0B9D0-E2DC-4CB1-A2C1-36298657AC7B}" type="presOf" srcId="{6C03E07F-ECFB-4D2F-BA96-D23DA7C5AC73}" destId="{7D701CF5-2CC3-48B9-A656-E2968A10AA3B}" srcOrd="0" destOrd="0" presId="urn:diagrams.loki3.com/NumberedList"/>
    <dgm:cxn modelId="{6F8D702B-D654-4CC4-84E2-FE5FCABE4061}" type="presOf" srcId="{0356BD0D-E3D4-45E6-A2AB-64969363E41E}" destId="{CB9B47B9-C4DF-4D07-96E6-1B7502EA8968}" srcOrd="0" destOrd="0" presId="urn:diagrams.loki3.com/NumberedList"/>
    <dgm:cxn modelId="{314C4E73-477B-4DFC-A12A-BEB22C372D5A}" type="presOf" srcId="{8C66E9B3-B12D-4C23-A273-982D7F969BBC}" destId="{BDFB8683-95A4-4BBF-9344-3A0D69314DBB}" srcOrd="0" destOrd="0" presId="urn:diagrams.loki3.com/NumberedList"/>
    <dgm:cxn modelId="{3D59E658-D74B-4DAB-8656-C1FA0B89274E}" srcId="{0BD4DA29-987B-4A1F-8226-3F757D740D8F}" destId="{D44DB37B-4840-4911-AAAD-1F40FC0BB150}" srcOrd="0" destOrd="0" parTransId="{5829911D-8C85-47E5-8360-29135D315E58}" sibTransId="{B7D2A708-57D3-4F0F-8336-77A4FB0F950D}"/>
    <dgm:cxn modelId="{F43A44E2-B05E-44EE-BA5E-945E8E2AB10D}" type="presOf" srcId="{CDD5A980-BB43-499F-B59E-2A77DB8B7198}" destId="{CA0F837F-D050-456D-B5AA-5A8856C6715D}" srcOrd="0" destOrd="0" presId="urn:diagrams.loki3.com/NumberedList"/>
    <dgm:cxn modelId="{89F6AEB2-4790-487C-AC1B-D20A20054F51}" type="presOf" srcId="{9EA58EC5-7D69-4397-8093-5A4FCBD369E8}" destId="{A08A9154-0BEB-4230-91C9-16FAC1EF6E1C}" srcOrd="0" destOrd="0" presId="urn:diagrams.loki3.com/NumberedList"/>
    <dgm:cxn modelId="{535AFBBD-9A19-439C-AF89-2F025B1D2B96}" type="presOf" srcId="{33CEA89E-A911-4A2E-B041-4F980E27EC40}" destId="{CFE1FC66-0F9B-4493-9D23-A10093078BB3}" srcOrd="0" destOrd="0" presId="urn:diagrams.loki3.com/NumberedList"/>
    <dgm:cxn modelId="{CF9C44AD-DC47-4D8E-977C-87EEC6275D92}" srcId="{8C66E9B3-B12D-4C23-A273-982D7F969BBC}" destId="{33CEA89E-A911-4A2E-B041-4F980E27EC40}" srcOrd="4" destOrd="0" parTransId="{7A2F3A8A-5D2C-4892-8099-326913F62837}" sibTransId="{95848D83-6890-4E16-B49A-481F594AB6D3}"/>
    <dgm:cxn modelId="{2237B02D-C5B4-4B79-917E-68782E13C025}" srcId="{8C66E9B3-B12D-4C23-A273-982D7F969BBC}" destId="{CDD5A980-BB43-499F-B59E-2A77DB8B7198}" srcOrd="5" destOrd="0" parTransId="{C23DFF3C-6CF9-4902-A666-085C4D3F7C14}" sibTransId="{434D4C3E-9E97-452C-BC74-3113D96B4285}"/>
    <dgm:cxn modelId="{E726E210-6314-43F9-A279-504D3B58F567}" type="presOf" srcId="{C3F39C04-6443-4157-AD6F-F24B90A3466B}" destId="{7323D693-8DEE-4F69-9D17-F8FDA237FEB8}"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FCDF3122-C03E-45CB-BE49-54E15168EFE3}" srcId="{8C66E9B3-B12D-4C23-A273-982D7F969BBC}" destId="{0356BD0D-E3D4-45E6-A2AB-64969363E41E}" srcOrd="3" destOrd="0" parTransId="{E59AE1C4-8131-419B-A62C-F7163A5626B6}" sibTransId="{B47D6CF0-78CF-4CA9-B760-B1A606FA0743}"/>
    <dgm:cxn modelId="{584F97C4-96FB-424E-9621-54F6E0C8F044}" srcId="{0356BD0D-E3D4-45E6-A2AB-64969363E41E}" destId="{8F19F870-9D8A-4DAE-B1E6-D7113D302A0F}" srcOrd="0" destOrd="0" parTransId="{679B38F4-9F48-4440-80F4-F717DD336E91}" sibTransId="{6C78D35B-963C-4D31-AB46-3875D1B1A1A0}"/>
    <dgm:cxn modelId="{BC8C42DE-1FE3-47D5-B6B5-91571D0EB19A}" type="presOf" srcId="{759FDF1A-46CB-4DD6-A232-39900ACE14DF}" destId="{52D715E9-012B-492D-85DB-CC49546E7451}" srcOrd="0" destOrd="0" presId="urn:diagrams.loki3.com/NumberedList"/>
    <dgm:cxn modelId="{1C7B2439-98A6-4A2B-BDB8-438079493C67}" srcId="{8C66E9B3-B12D-4C23-A273-982D7F969BBC}" destId="{759FDF1A-46CB-4DD6-A232-39900ACE14DF}" srcOrd="1" destOrd="0" parTransId="{EBD1FDD3-F3E1-4EF5-AB02-3A05A129FFE4}" sibTransId="{840B7BEC-A424-4364-B52E-A493DF1255BE}"/>
    <dgm:cxn modelId="{7DF5E18B-2026-447E-AB91-8B25EA160832}" srcId="{759FDF1A-46CB-4DD6-A232-39900ACE14DF}" destId="{B388406D-A38C-4897-9997-1C63D79E763E}" srcOrd="0" destOrd="0" parTransId="{9E7AD46F-351F-4B97-AC90-E076FD4E6933}" sibTransId="{E85FB0A1-4C99-4BB0-9523-6FA580C26C5B}"/>
    <dgm:cxn modelId="{B78A7FF5-D660-491B-B019-52917FD3CAC4}" type="presOf" srcId="{B388406D-A38C-4897-9997-1C63D79E763E}" destId="{5012D0F9-E426-4C44-85B1-B5D15A7B4879}" srcOrd="0" destOrd="0" presId="urn:diagrams.loki3.com/NumberedList"/>
    <dgm:cxn modelId="{7CE7C253-EC25-46DA-9227-5F8EA83F0133}" type="presOf" srcId="{D44DB37B-4840-4911-AAAD-1F40FC0BB150}" destId="{EE02F5EA-68F1-4315-8309-FF0584B071BE}" srcOrd="0" destOrd="0" presId="urn:diagrams.loki3.com/NumberedList"/>
    <dgm:cxn modelId="{44C49F71-0898-4D36-977E-0D96C78AAE8D}" type="presOf" srcId="{0BD4DA29-987B-4A1F-8226-3F757D740D8F}" destId="{E82E03B7-19E9-4E86-9316-D0A45390C849}" srcOrd="0" destOrd="0" presId="urn:diagrams.loki3.com/NumberedList"/>
    <dgm:cxn modelId="{91049A3F-59B4-4162-8989-FA49ACCB9187}" srcId="{8C66E9B3-B12D-4C23-A273-982D7F969BBC}" destId="{0BD4DA29-987B-4A1F-8226-3F757D740D8F}" srcOrd="2" destOrd="0" parTransId="{3F48100C-BF4E-4EDB-9DAD-DE3E2B789654}" sibTransId="{6CEB76EC-6963-4DFC-9DED-14E71A7B84EB}"/>
    <dgm:cxn modelId="{E9402326-50F8-43CC-8F95-9B731E22FDB2}" srcId="{CDD5A980-BB43-499F-B59E-2A77DB8B7198}" destId="{7947FDDE-9919-4EE6-96FC-C542BEAA234D}" srcOrd="0" destOrd="0" parTransId="{286232EB-3C17-4330-B643-EB2E7F6EB394}" sibTransId="{E937FC1B-E149-405A-B5FD-814D8BE2D1AC}"/>
    <dgm:cxn modelId="{F24EFA65-6778-4C94-AB89-D77752294601}" type="presOf" srcId="{7947FDDE-9919-4EE6-96FC-C542BEAA234D}" destId="{94993AE0-D5B0-4F14-9C5D-4A2B3E23C69C}" srcOrd="0" destOrd="0" presId="urn:diagrams.loki3.com/NumberedList"/>
    <dgm:cxn modelId="{7F37D5C8-E16A-4389-ABBC-ABB93E9EB1A4}" srcId="{6C03E07F-ECFB-4D2F-BA96-D23DA7C5AC73}" destId="{9EA58EC5-7D69-4397-8093-5A4FCBD369E8}" srcOrd="0" destOrd="0" parTransId="{D56EEE90-AC73-4E4D-8BBC-6E0E7885DFB1}" sibTransId="{D5E5875A-C60C-4FC3-869B-722E371FA6E0}"/>
    <dgm:cxn modelId="{2500F940-25A5-4279-810E-DB930962AA80}" type="presOf" srcId="{8F19F870-9D8A-4DAE-B1E6-D7113D302A0F}" destId="{BBAB8274-6B75-4D02-BB8C-3933B3EEA588}" srcOrd="0" destOrd="0" presId="urn:diagrams.loki3.com/NumberedList"/>
    <dgm:cxn modelId="{331AB42C-1046-4141-8285-FFBCEA886FBE}" type="presParOf" srcId="{BDFB8683-95A4-4BBF-9344-3A0D69314DBB}" destId="{F885113E-BE17-4045-B96D-BDD8D07DA3AD}" srcOrd="0" destOrd="0" presId="urn:diagrams.loki3.com/NumberedList"/>
    <dgm:cxn modelId="{68B8FBB4-ED59-4AB5-B564-80256CBFF78C}" type="presParOf" srcId="{F885113E-BE17-4045-B96D-BDD8D07DA3AD}" destId="{A08A9154-0BEB-4230-91C9-16FAC1EF6E1C}" srcOrd="0" destOrd="0" presId="urn:diagrams.loki3.com/NumberedList"/>
    <dgm:cxn modelId="{96F20BA2-CC2C-4F59-99ED-6A1D57DA5790}" type="presParOf" srcId="{F885113E-BE17-4045-B96D-BDD8D07DA3AD}" destId="{7D701CF5-2CC3-48B9-A656-E2968A10AA3B}" srcOrd="1" destOrd="0" presId="urn:diagrams.loki3.com/NumberedList"/>
    <dgm:cxn modelId="{00E5D46C-49A7-4C9F-85DE-08703DA8064C}" type="presParOf" srcId="{BDFB8683-95A4-4BBF-9344-3A0D69314DBB}" destId="{85038EDB-25C5-4D4E-ABE9-E631391CFDC0}" srcOrd="1" destOrd="0" presId="urn:diagrams.loki3.com/NumberedList"/>
    <dgm:cxn modelId="{1222502D-08A5-4131-84B4-00FCADB02E7C}" type="presParOf" srcId="{BDFB8683-95A4-4BBF-9344-3A0D69314DBB}" destId="{EF56E1D1-AD87-41C2-83E7-8BA376BFBB39}" srcOrd="2" destOrd="0" presId="urn:diagrams.loki3.com/NumberedList"/>
    <dgm:cxn modelId="{0C33C500-A31D-48B9-A26A-5CCF9CA393EA}" type="presParOf" srcId="{EF56E1D1-AD87-41C2-83E7-8BA376BFBB39}" destId="{5012D0F9-E426-4C44-85B1-B5D15A7B4879}" srcOrd="0" destOrd="0" presId="urn:diagrams.loki3.com/NumberedList"/>
    <dgm:cxn modelId="{B986F5B9-F109-4150-A358-6E7AADB668AA}" type="presParOf" srcId="{EF56E1D1-AD87-41C2-83E7-8BA376BFBB39}" destId="{52D715E9-012B-492D-85DB-CC49546E7451}" srcOrd="1" destOrd="0" presId="urn:diagrams.loki3.com/NumberedList"/>
    <dgm:cxn modelId="{6C6C4E08-4E01-4DD0-8314-59C7A1C22BCA}" type="presParOf" srcId="{BDFB8683-95A4-4BBF-9344-3A0D69314DBB}" destId="{340D62E9-71F0-4345-AA2C-58FA15EFF2EE}" srcOrd="3" destOrd="0" presId="urn:diagrams.loki3.com/NumberedList"/>
    <dgm:cxn modelId="{B2F390B6-7503-4C11-929F-E3A5D6860784}" type="presParOf" srcId="{BDFB8683-95A4-4BBF-9344-3A0D69314DBB}" destId="{AA6BF71D-6B38-4AE6-BC7D-836C79704895}" srcOrd="4" destOrd="0" presId="urn:diagrams.loki3.com/NumberedList"/>
    <dgm:cxn modelId="{FA1C5196-BB9B-4C0D-BC9D-D25048A227DC}" type="presParOf" srcId="{AA6BF71D-6B38-4AE6-BC7D-836C79704895}" destId="{EE02F5EA-68F1-4315-8309-FF0584B071BE}" srcOrd="0" destOrd="0" presId="urn:diagrams.loki3.com/NumberedList"/>
    <dgm:cxn modelId="{B957FD6F-BF98-43FD-8F3D-B36C0DA89C14}" type="presParOf" srcId="{AA6BF71D-6B38-4AE6-BC7D-836C79704895}" destId="{E82E03B7-19E9-4E86-9316-D0A45390C849}" srcOrd="1" destOrd="0" presId="urn:diagrams.loki3.com/NumberedList"/>
    <dgm:cxn modelId="{095ACD0A-00F5-4F4A-858B-0AC85B5A5859}" type="presParOf" srcId="{BDFB8683-95A4-4BBF-9344-3A0D69314DBB}" destId="{577A12E7-8B2A-4179-BB33-2B49351FBDFB}" srcOrd="5" destOrd="0" presId="urn:diagrams.loki3.com/NumberedList"/>
    <dgm:cxn modelId="{9F620B73-2E09-4450-8969-CC9F12B7209A}" type="presParOf" srcId="{BDFB8683-95A4-4BBF-9344-3A0D69314DBB}" destId="{9C098A4E-0461-4CEB-A819-083D00195B7B}" srcOrd="6" destOrd="0" presId="urn:diagrams.loki3.com/NumberedList"/>
    <dgm:cxn modelId="{D548E3A7-E21D-46DC-A865-CA66A6709FF1}" type="presParOf" srcId="{9C098A4E-0461-4CEB-A819-083D00195B7B}" destId="{BBAB8274-6B75-4D02-BB8C-3933B3EEA588}" srcOrd="0" destOrd="0" presId="urn:diagrams.loki3.com/NumberedList"/>
    <dgm:cxn modelId="{49FB4526-0037-4BB4-884A-B196B6FF37F7}" type="presParOf" srcId="{9C098A4E-0461-4CEB-A819-083D00195B7B}" destId="{CB9B47B9-C4DF-4D07-96E6-1B7502EA8968}" srcOrd="1" destOrd="0" presId="urn:diagrams.loki3.com/NumberedList"/>
    <dgm:cxn modelId="{A24C710D-20FA-4858-B347-D2A7F773A5CE}" type="presParOf" srcId="{BDFB8683-95A4-4BBF-9344-3A0D69314DBB}" destId="{0C778E3A-5E55-4123-9853-FF3C9BFFF401}" srcOrd="7" destOrd="0" presId="urn:diagrams.loki3.com/NumberedList"/>
    <dgm:cxn modelId="{F923E478-1C46-45C0-99E1-A65951DC5EEE}" type="presParOf" srcId="{BDFB8683-95A4-4BBF-9344-3A0D69314DBB}" destId="{DA15336C-7865-45E4-BA9B-6CAAB445AE1D}" srcOrd="8" destOrd="0" presId="urn:diagrams.loki3.com/NumberedList"/>
    <dgm:cxn modelId="{7460068E-9014-42BD-9876-9E139C911B46}" type="presParOf" srcId="{DA15336C-7865-45E4-BA9B-6CAAB445AE1D}" destId="{7323D693-8DEE-4F69-9D17-F8FDA237FEB8}" srcOrd="0" destOrd="0" presId="urn:diagrams.loki3.com/NumberedList"/>
    <dgm:cxn modelId="{1ABBB7E5-9FD6-4F63-B0FB-64F5B85DD00D}" type="presParOf" srcId="{DA15336C-7865-45E4-BA9B-6CAAB445AE1D}" destId="{CFE1FC66-0F9B-4493-9D23-A10093078BB3}" srcOrd="1" destOrd="0" presId="urn:diagrams.loki3.com/NumberedList"/>
    <dgm:cxn modelId="{42454182-C87C-4D50-BA6D-11FDF20D0D0E}" type="presParOf" srcId="{BDFB8683-95A4-4BBF-9344-3A0D69314DBB}" destId="{E68179DE-9433-41F9-8AE8-45C6D0E5A447}" srcOrd="9" destOrd="0" presId="urn:diagrams.loki3.com/NumberedList"/>
    <dgm:cxn modelId="{13A432B1-54F9-462D-A810-0A3174B59F6B}" type="presParOf" srcId="{BDFB8683-95A4-4BBF-9344-3A0D69314DBB}" destId="{2CD06399-0DC4-47D2-AD70-50DEF0AE82E8}" srcOrd="10" destOrd="0" presId="urn:diagrams.loki3.com/NumberedList"/>
    <dgm:cxn modelId="{BEFA512E-595D-4FE0-B858-64A2F2B501D7}" type="presParOf" srcId="{2CD06399-0DC4-47D2-AD70-50DEF0AE82E8}" destId="{94993AE0-D5B0-4F14-9C5D-4A2B3E23C69C}" srcOrd="0" destOrd="0" presId="urn:diagrams.loki3.com/NumberedList"/>
    <dgm:cxn modelId="{4AB5D584-8BD8-4211-B7C0-D955D69520AC}" type="presParOf" srcId="{2CD06399-0DC4-47D2-AD70-50DEF0AE82E8}" destId="{CA0F837F-D050-456D-B5AA-5A8856C6715D}"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2.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a:solidFill>
          <a:srgbClr val="00FF00"/>
        </a:solidFill>
      </dgm:spPr>
      <dgm:t>
        <a:bodyPr/>
        <a:lstStyle/>
        <a:p>
          <a:r>
            <a:rPr lang="vi-VN" b="1" noProof="0" smtClean="0"/>
            <a:t>1</a:t>
          </a:r>
          <a:endParaRPr lang="vi-VN" b="1"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a:solidFill>
          <a:srgbClr val="00FF00"/>
        </a:solidFill>
      </dgm:spPr>
      <dgm:t>
        <a:bodyPr/>
        <a:lstStyle/>
        <a:p>
          <a:r>
            <a:rPr lang="vi-VN" b="0" noProof="0" dirty="0" smtClean="0"/>
            <a:t>Các cấu trúc rẽ nhánh</a:t>
          </a:r>
          <a:endParaRPr lang="vi-VN" b="0"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B388406D-A38C-4897-9997-1C63D79E763E}">
      <dgm:prSet/>
      <dgm:spPr/>
      <dgm:t>
        <a:bodyPr/>
        <a:lstStyle/>
        <a:p>
          <a:r>
            <a:rPr lang="vi-VN" noProof="0" dirty="0" smtClean="0"/>
            <a:t>Vòng lặp </a:t>
          </a:r>
          <a:r>
            <a:rPr lang="vi-VN" b="1" noProof="0" dirty="0" smtClean="0">
              <a:solidFill>
                <a:srgbClr val="0A01C3"/>
              </a:solidFill>
            </a:rPr>
            <a:t>while</a:t>
          </a:r>
          <a:endParaRPr lang="vi-VN" b="1" noProof="0" dirty="0">
            <a:solidFill>
              <a:srgbClr val="0A01C3"/>
            </a:solidFill>
          </a:endParaRPr>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BD4DA29-987B-4A1F-8226-3F757D740D8F}">
      <dgm:prSet/>
      <dgm:spPr/>
      <dgm:t>
        <a:bodyPr/>
        <a:lstStyle/>
        <a:p>
          <a:r>
            <a:rPr lang="vi-VN" noProof="0" dirty="0" smtClean="0"/>
            <a:t>3</a:t>
          </a:r>
          <a:endParaRPr lang="vi-VN" noProof="0" dirty="0"/>
        </a:p>
      </dgm:t>
    </dgm:pt>
    <dgm:pt modelId="{3F48100C-BF4E-4EDB-9DAD-DE3E2B789654}" type="parTrans" cxnId="{91049A3F-59B4-4162-8989-FA49ACCB9187}">
      <dgm:prSet/>
      <dgm:spPr/>
      <dgm:t>
        <a:bodyPr/>
        <a:lstStyle/>
        <a:p>
          <a:endParaRPr lang="en-US"/>
        </a:p>
      </dgm:t>
    </dgm:pt>
    <dgm:pt modelId="{6CEB76EC-6963-4DFC-9DED-14E71A7B84EB}" type="sibTrans" cxnId="{91049A3F-59B4-4162-8989-FA49ACCB9187}">
      <dgm:prSet/>
      <dgm:spPr/>
      <dgm:t>
        <a:bodyPr/>
        <a:lstStyle/>
        <a:p>
          <a:endParaRPr lang="en-US"/>
        </a:p>
      </dgm:t>
    </dgm:pt>
    <dgm:pt modelId="{D44DB37B-4840-4911-AAAD-1F40FC0BB150}">
      <dgm:prSet/>
      <dgm:spPr/>
      <dgm:t>
        <a:bodyPr/>
        <a:lstStyle/>
        <a:p>
          <a:r>
            <a:rPr lang="vi-VN" noProof="0" dirty="0" smtClean="0"/>
            <a:t>Vòng lặp </a:t>
          </a:r>
          <a:r>
            <a:rPr lang="vi-VN" b="1" noProof="0" dirty="0" smtClean="0">
              <a:solidFill>
                <a:srgbClr val="0A01C3"/>
              </a:solidFill>
            </a:rPr>
            <a:t>do</a:t>
          </a:r>
          <a:r>
            <a:rPr lang="vi-VN" noProof="0" dirty="0" smtClean="0"/>
            <a:t>...</a:t>
          </a:r>
          <a:r>
            <a:rPr lang="vi-VN" b="1" noProof="0" dirty="0" smtClean="0">
              <a:solidFill>
                <a:srgbClr val="0A01C3"/>
              </a:solidFill>
            </a:rPr>
            <a:t>while</a:t>
          </a:r>
          <a:endParaRPr lang="vi-VN" b="1" noProof="0" dirty="0">
            <a:solidFill>
              <a:srgbClr val="0A01C3"/>
            </a:solidFill>
          </a:endParaRPr>
        </a:p>
      </dgm:t>
    </dgm:pt>
    <dgm:pt modelId="{5829911D-8C85-47E5-8360-29135D315E58}" type="parTrans" cxnId="{3D59E658-D74B-4DAB-8656-C1FA0B89274E}">
      <dgm:prSet/>
      <dgm:spPr/>
      <dgm:t>
        <a:bodyPr/>
        <a:lstStyle/>
        <a:p>
          <a:endParaRPr lang="en-US"/>
        </a:p>
      </dgm:t>
    </dgm:pt>
    <dgm:pt modelId="{B7D2A708-57D3-4F0F-8336-77A4FB0F950D}" type="sibTrans" cxnId="{3D59E658-D74B-4DAB-8656-C1FA0B89274E}">
      <dgm:prSet/>
      <dgm:spPr/>
      <dgm:t>
        <a:bodyPr/>
        <a:lstStyle/>
        <a:p>
          <a:endParaRPr lang="en-US"/>
        </a:p>
      </dgm:t>
    </dgm:pt>
    <dgm:pt modelId="{7947FDDE-9919-4EE6-96FC-C542BEAA234D}">
      <dgm:prSet/>
      <dgm:spPr/>
      <dgm:t>
        <a:bodyPr/>
        <a:lstStyle/>
        <a:p>
          <a:r>
            <a:rPr lang="vi-VN" noProof="0" dirty="0" smtClean="0"/>
            <a:t>Bài tập</a:t>
          </a:r>
          <a:endParaRPr lang="vi-VN" noProof="0" dirty="0"/>
        </a:p>
      </dgm:t>
    </dgm:pt>
    <dgm:pt modelId="{286232EB-3C17-4330-B643-EB2E7F6EB394}" type="parTrans" cxnId="{E9402326-50F8-43CC-8F95-9B731E22FDB2}">
      <dgm:prSet/>
      <dgm:spPr/>
      <dgm:t>
        <a:bodyPr/>
        <a:lstStyle/>
        <a:p>
          <a:endParaRPr lang="en-US"/>
        </a:p>
      </dgm:t>
    </dgm:pt>
    <dgm:pt modelId="{E937FC1B-E149-405A-B5FD-814D8BE2D1AC}" type="sibTrans" cxnId="{E9402326-50F8-43CC-8F95-9B731E22FDB2}">
      <dgm:prSet/>
      <dgm:spPr/>
      <dgm:t>
        <a:bodyPr/>
        <a:lstStyle/>
        <a:p>
          <a:endParaRPr lang="en-US"/>
        </a:p>
      </dgm:t>
    </dgm:pt>
    <dgm:pt modelId="{0356BD0D-E3D4-45E6-A2AB-64969363E41E}">
      <dgm:prSet/>
      <dgm:spPr/>
      <dgm:t>
        <a:bodyPr/>
        <a:lstStyle/>
        <a:p>
          <a:r>
            <a:rPr lang="vi-VN" noProof="0" dirty="0" smtClean="0"/>
            <a:t>4</a:t>
          </a:r>
          <a:endParaRPr lang="vi-VN" noProof="0" dirty="0"/>
        </a:p>
      </dgm:t>
    </dgm:pt>
    <dgm:pt modelId="{E59AE1C4-8131-419B-A62C-F7163A5626B6}" type="parTrans" cxnId="{FCDF3122-C03E-45CB-BE49-54E15168EFE3}">
      <dgm:prSet/>
      <dgm:spPr/>
      <dgm:t>
        <a:bodyPr/>
        <a:lstStyle/>
        <a:p>
          <a:endParaRPr lang="en-US"/>
        </a:p>
      </dgm:t>
    </dgm:pt>
    <dgm:pt modelId="{B47D6CF0-78CF-4CA9-B760-B1A606FA0743}" type="sibTrans" cxnId="{FCDF3122-C03E-45CB-BE49-54E15168EFE3}">
      <dgm:prSet/>
      <dgm:spPr/>
      <dgm:t>
        <a:bodyPr/>
        <a:lstStyle/>
        <a:p>
          <a:endParaRPr lang="en-US"/>
        </a:p>
      </dgm:t>
    </dgm:pt>
    <dgm:pt modelId="{CDD5A980-BB43-499F-B59E-2A77DB8B7198}">
      <dgm:prSet/>
      <dgm:spPr/>
      <dgm:t>
        <a:bodyPr/>
        <a:lstStyle/>
        <a:p>
          <a:r>
            <a:rPr lang="vi-VN" noProof="0" dirty="0" smtClean="0"/>
            <a:t>6</a:t>
          </a:r>
          <a:endParaRPr lang="vi-VN" noProof="0" dirty="0"/>
        </a:p>
      </dgm:t>
    </dgm:pt>
    <dgm:pt modelId="{C23DFF3C-6CF9-4902-A666-085C4D3F7C14}" type="parTrans" cxnId="{2237B02D-C5B4-4B79-917E-68782E13C025}">
      <dgm:prSet/>
      <dgm:spPr/>
      <dgm:t>
        <a:bodyPr/>
        <a:lstStyle/>
        <a:p>
          <a:endParaRPr lang="en-US"/>
        </a:p>
      </dgm:t>
    </dgm:pt>
    <dgm:pt modelId="{434D4C3E-9E97-452C-BC74-3113D96B4285}" type="sibTrans" cxnId="{2237B02D-C5B4-4B79-917E-68782E13C025}">
      <dgm:prSet/>
      <dgm:spPr/>
      <dgm:t>
        <a:bodyPr/>
        <a:lstStyle/>
        <a:p>
          <a:endParaRPr lang="en-US"/>
        </a:p>
      </dgm:t>
    </dgm:pt>
    <dgm:pt modelId="{8F19F870-9D8A-4DAE-B1E6-D7113D302A0F}">
      <dgm:prSet/>
      <dgm:spPr/>
      <dgm:t>
        <a:bodyPr/>
        <a:lstStyle/>
        <a:p>
          <a:r>
            <a:rPr lang="vi-VN" noProof="0" dirty="0" smtClean="0"/>
            <a:t>Vòng lặp </a:t>
          </a:r>
          <a:r>
            <a:rPr lang="vi-VN" b="1" noProof="0" dirty="0" smtClean="0">
              <a:solidFill>
                <a:srgbClr val="0A01C3"/>
              </a:solidFill>
            </a:rPr>
            <a:t>for</a:t>
          </a:r>
          <a:endParaRPr lang="vi-VN" b="1" noProof="0" dirty="0">
            <a:solidFill>
              <a:srgbClr val="0A01C3"/>
            </a:solidFill>
          </a:endParaRPr>
        </a:p>
      </dgm:t>
    </dgm:pt>
    <dgm:pt modelId="{679B38F4-9F48-4440-80F4-F717DD336E91}" type="parTrans" cxnId="{584F97C4-96FB-424E-9621-54F6E0C8F044}">
      <dgm:prSet/>
      <dgm:spPr/>
      <dgm:t>
        <a:bodyPr/>
        <a:lstStyle/>
        <a:p>
          <a:endParaRPr lang="en-US"/>
        </a:p>
      </dgm:t>
    </dgm:pt>
    <dgm:pt modelId="{6C78D35B-963C-4D31-AB46-3875D1B1A1A0}" type="sibTrans" cxnId="{584F97C4-96FB-424E-9621-54F6E0C8F044}">
      <dgm:prSet/>
      <dgm:spPr/>
      <dgm:t>
        <a:bodyPr/>
        <a:lstStyle/>
        <a:p>
          <a:endParaRPr lang="en-US"/>
        </a:p>
      </dgm:t>
    </dgm:pt>
    <dgm:pt modelId="{33CEA89E-A911-4A2E-B041-4F980E27EC40}">
      <dgm:prSet/>
      <dgm:spPr/>
      <dgm:t>
        <a:bodyPr/>
        <a:lstStyle/>
        <a:p>
          <a:r>
            <a:rPr lang="vi-VN" noProof="0" dirty="0" smtClean="0"/>
            <a:t>5</a:t>
          </a:r>
          <a:endParaRPr lang="vi-VN" noProof="0" dirty="0"/>
        </a:p>
      </dgm:t>
    </dgm:pt>
    <dgm:pt modelId="{7A2F3A8A-5D2C-4892-8099-326913F62837}" type="parTrans" cxnId="{CF9C44AD-DC47-4D8E-977C-87EEC6275D92}">
      <dgm:prSet/>
      <dgm:spPr/>
      <dgm:t>
        <a:bodyPr/>
        <a:lstStyle/>
        <a:p>
          <a:endParaRPr lang="en-US"/>
        </a:p>
      </dgm:t>
    </dgm:pt>
    <dgm:pt modelId="{95848D83-6890-4E16-B49A-481F594AB6D3}" type="sibTrans" cxnId="{CF9C44AD-DC47-4D8E-977C-87EEC6275D92}">
      <dgm:prSet/>
      <dgm:spPr/>
      <dgm:t>
        <a:bodyPr/>
        <a:lstStyle/>
        <a:p>
          <a:endParaRPr lang="en-US"/>
        </a:p>
      </dgm:t>
    </dgm:pt>
    <dgm:pt modelId="{C3F39C04-6443-4157-AD6F-F24B90A3466B}">
      <dgm:prSet/>
      <dgm:spPr/>
      <dgm:t>
        <a:bodyPr/>
        <a:lstStyle/>
        <a:p>
          <a:r>
            <a:rPr lang="vi-VN" noProof="0" dirty="0" smtClean="0"/>
            <a:t>Từ khóa </a:t>
          </a:r>
          <a:r>
            <a:rPr lang="vi-VN" b="1" noProof="0" dirty="0" smtClean="0">
              <a:solidFill>
                <a:srgbClr val="0A01C3"/>
              </a:solidFill>
            </a:rPr>
            <a:t>break</a:t>
          </a:r>
          <a:r>
            <a:rPr lang="vi-VN" noProof="0" dirty="0" smtClean="0"/>
            <a:t> và </a:t>
          </a:r>
          <a:r>
            <a:rPr lang="vi-VN" b="1" noProof="0" dirty="0" smtClean="0">
              <a:solidFill>
                <a:srgbClr val="0A01C3"/>
              </a:solidFill>
            </a:rPr>
            <a:t>continue</a:t>
          </a:r>
          <a:endParaRPr lang="vi-VN" b="1" noProof="0" dirty="0">
            <a:solidFill>
              <a:srgbClr val="0A01C3"/>
            </a:solidFill>
          </a:endParaRPr>
        </a:p>
      </dgm:t>
    </dgm:pt>
    <dgm:pt modelId="{6359772F-9DB8-400B-8C9C-133BAE4279C5}" type="parTrans" cxnId="{14247DAD-0B9C-4D59-862C-96B927E3D945}">
      <dgm:prSet/>
      <dgm:spPr/>
      <dgm:t>
        <a:bodyPr/>
        <a:lstStyle/>
        <a:p>
          <a:endParaRPr lang="en-US"/>
        </a:p>
      </dgm:t>
    </dgm:pt>
    <dgm:pt modelId="{CE6CA67F-BEFF-4C10-9E8C-F2EA98BCF4FB}" type="sibTrans" cxnId="{14247DAD-0B9C-4D59-862C-96B927E3D945}">
      <dgm:prSet/>
      <dgm:spPr/>
      <dgm:t>
        <a:bodyPr/>
        <a:lstStyle/>
        <a:p>
          <a:endParaRPr lang="en-US"/>
        </a:p>
      </dgm:t>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6">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6">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6">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6">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pt>
    <dgm:pt modelId="{AA6BF71D-6B38-4AE6-BC7D-836C79704895}" type="pres">
      <dgm:prSet presAssocID="{0BD4DA29-987B-4A1F-8226-3F757D740D8F}" presName="composite" presStyleCnt="0"/>
      <dgm:spPr/>
    </dgm:pt>
    <dgm:pt modelId="{EE02F5EA-68F1-4315-8309-FF0584B071BE}" type="pres">
      <dgm:prSet presAssocID="{0BD4DA29-987B-4A1F-8226-3F757D740D8F}" presName="desTx" presStyleLbl="fgAccFollowNode1" presStyleIdx="2" presStyleCnt="6">
        <dgm:presLayoutVars>
          <dgm:bulletEnabled val="1"/>
        </dgm:presLayoutVars>
      </dgm:prSet>
      <dgm:spPr/>
      <dgm:t>
        <a:bodyPr/>
        <a:lstStyle/>
        <a:p>
          <a:endParaRPr lang="en-US"/>
        </a:p>
      </dgm:t>
    </dgm:pt>
    <dgm:pt modelId="{E82E03B7-19E9-4E86-9316-D0A45390C849}" type="pres">
      <dgm:prSet presAssocID="{0BD4DA29-987B-4A1F-8226-3F757D740D8F}" presName="labelTx" presStyleLbl="node1" presStyleIdx="2" presStyleCnt="6">
        <dgm:presLayoutVars>
          <dgm:chMax val="0"/>
          <dgm:chPref val="0"/>
          <dgm:bulletEnabled val="1"/>
        </dgm:presLayoutVars>
      </dgm:prSet>
      <dgm:spPr/>
      <dgm:t>
        <a:bodyPr/>
        <a:lstStyle/>
        <a:p>
          <a:endParaRPr lang="en-US"/>
        </a:p>
      </dgm:t>
    </dgm:pt>
    <dgm:pt modelId="{577A12E7-8B2A-4179-BB33-2B49351FBDFB}" type="pres">
      <dgm:prSet presAssocID="{6CEB76EC-6963-4DFC-9DED-14E71A7B84EB}" presName="sp" presStyleCnt="0"/>
      <dgm:spPr/>
    </dgm:pt>
    <dgm:pt modelId="{9C098A4E-0461-4CEB-A819-083D00195B7B}" type="pres">
      <dgm:prSet presAssocID="{0356BD0D-E3D4-45E6-A2AB-64969363E41E}" presName="composite" presStyleCnt="0"/>
      <dgm:spPr/>
    </dgm:pt>
    <dgm:pt modelId="{BBAB8274-6B75-4D02-BB8C-3933B3EEA588}" type="pres">
      <dgm:prSet presAssocID="{0356BD0D-E3D4-45E6-A2AB-64969363E41E}" presName="desTx" presStyleLbl="fgAccFollowNode1" presStyleIdx="3" presStyleCnt="6">
        <dgm:presLayoutVars>
          <dgm:bulletEnabled val="1"/>
        </dgm:presLayoutVars>
      </dgm:prSet>
      <dgm:spPr/>
      <dgm:t>
        <a:bodyPr/>
        <a:lstStyle/>
        <a:p>
          <a:endParaRPr lang="en-US"/>
        </a:p>
      </dgm:t>
    </dgm:pt>
    <dgm:pt modelId="{CB9B47B9-C4DF-4D07-96E6-1B7502EA8968}" type="pres">
      <dgm:prSet presAssocID="{0356BD0D-E3D4-45E6-A2AB-64969363E41E}" presName="labelTx" presStyleLbl="node1" presStyleIdx="3" presStyleCnt="6">
        <dgm:presLayoutVars>
          <dgm:chMax val="0"/>
          <dgm:chPref val="0"/>
          <dgm:bulletEnabled val="1"/>
        </dgm:presLayoutVars>
      </dgm:prSet>
      <dgm:spPr/>
      <dgm:t>
        <a:bodyPr/>
        <a:lstStyle/>
        <a:p>
          <a:endParaRPr lang="en-US"/>
        </a:p>
      </dgm:t>
    </dgm:pt>
    <dgm:pt modelId="{0C778E3A-5E55-4123-9853-FF3C9BFFF401}" type="pres">
      <dgm:prSet presAssocID="{B47D6CF0-78CF-4CA9-B760-B1A606FA0743}" presName="sp" presStyleCnt="0"/>
      <dgm:spPr/>
    </dgm:pt>
    <dgm:pt modelId="{DA15336C-7865-45E4-BA9B-6CAAB445AE1D}" type="pres">
      <dgm:prSet presAssocID="{33CEA89E-A911-4A2E-B041-4F980E27EC40}" presName="composite" presStyleCnt="0"/>
      <dgm:spPr/>
    </dgm:pt>
    <dgm:pt modelId="{7323D693-8DEE-4F69-9D17-F8FDA237FEB8}" type="pres">
      <dgm:prSet presAssocID="{33CEA89E-A911-4A2E-B041-4F980E27EC40}" presName="desTx" presStyleLbl="fgAccFollowNode1" presStyleIdx="4" presStyleCnt="6">
        <dgm:presLayoutVars>
          <dgm:bulletEnabled val="1"/>
        </dgm:presLayoutVars>
      </dgm:prSet>
      <dgm:spPr/>
      <dgm:t>
        <a:bodyPr/>
        <a:lstStyle/>
        <a:p>
          <a:endParaRPr lang="en-US"/>
        </a:p>
      </dgm:t>
    </dgm:pt>
    <dgm:pt modelId="{CFE1FC66-0F9B-4493-9D23-A10093078BB3}" type="pres">
      <dgm:prSet presAssocID="{33CEA89E-A911-4A2E-B041-4F980E27EC40}" presName="labelTx" presStyleLbl="node1" presStyleIdx="4" presStyleCnt="6">
        <dgm:presLayoutVars>
          <dgm:chMax val="0"/>
          <dgm:chPref val="0"/>
          <dgm:bulletEnabled val="1"/>
        </dgm:presLayoutVars>
      </dgm:prSet>
      <dgm:spPr/>
      <dgm:t>
        <a:bodyPr/>
        <a:lstStyle/>
        <a:p>
          <a:endParaRPr lang="en-US"/>
        </a:p>
      </dgm:t>
    </dgm:pt>
    <dgm:pt modelId="{E68179DE-9433-41F9-8AE8-45C6D0E5A447}" type="pres">
      <dgm:prSet presAssocID="{95848D83-6890-4E16-B49A-481F594AB6D3}" presName="sp" presStyleCnt="0"/>
      <dgm:spPr/>
    </dgm:pt>
    <dgm:pt modelId="{2CD06399-0DC4-47D2-AD70-50DEF0AE82E8}" type="pres">
      <dgm:prSet presAssocID="{CDD5A980-BB43-499F-B59E-2A77DB8B7198}" presName="composite" presStyleCnt="0"/>
      <dgm:spPr/>
    </dgm:pt>
    <dgm:pt modelId="{94993AE0-D5B0-4F14-9C5D-4A2B3E23C69C}" type="pres">
      <dgm:prSet presAssocID="{CDD5A980-BB43-499F-B59E-2A77DB8B7198}" presName="desTx" presStyleLbl="fgAccFollowNode1" presStyleIdx="5" presStyleCnt="6">
        <dgm:presLayoutVars>
          <dgm:bulletEnabled val="1"/>
        </dgm:presLayoutVars>
      </dgm:prSet>
      <dgm:spPr/>
      <dgm:t>
        <a:bodyPr/>
        <a:lstStyle/>
        <a:p>
          <a:endParaRPr lang="en-US"/>
        </a:p>
      </dgm:t>
    </dgm:pt>
    <dgm:pt modelId="{CA0F837F-D050-456D-B5AA-5A8856C6715D}" type="pres">
      <dgm:prSet presAssocID="{CDD5A980-BB43-499F-B59E-2A77DB8B7198}" presName="labelTx" presStyleLbl="node1" presStyleIdx="5" presStyleCnt="6">
        <dgm:presLayoutVars>
          <dgm:chMax val="0"/>
          <dgm:chPref val="0"/>
          <dgm:bulletEnabled val="1"/>
        </dgm:presLayoutVars>
      </dgm:prSet>
      <dgm:spPr/>
      <dgm:t>
        <a:bodyPr/>
        <a:lstStyle/>
        <a:p>
          <a:endParaRPr lang="en-US"/>
        </a:p>
      </dgm:t>
    </dgm:pt>
  </dgm:ptLst>
  <dgm:cxnLst>
    <dgm:cxn modelId="{14247DAD-0B9C-4D59-862C-96B927E3D945}" srcId="{33CEA89E-A911-4A2E-B041-4F980E27EC40}" destId="{C3F39C04-6443-4157-AD6F-F24B90A3466B}" srcOrd="0" destOrd="0" parTransId="{6359772F-9DB8-400B-8C9C-133BAE4279C5}" sibTransId="{CE6CA67F-BEFF-4C10-9E8C-F2EA98BCF4FB}"/>
    <dgm:cxn modelId="{CED0B9D0-E2DC-4CB1-A2C1-36298657AC7B}" type="presOf" srcId="{6C03E07F-ECFB-4D2F-BA96-D23DA7C5AC73}" destId="{7D701CF5-2CC3-48B9-A656-E2968A10AA3B}" srcOrd="0" destOrd="0" presId="urn:diagrams.loki3.com/NumberedList"/>
    <dgm:cxn modelId="{6F8D702B-D654-4CC4-84E2-FE5FCABE4061}" type="presOf" srcId="{0356BD0D-E3D4-45E6-A2AB-64969363E41E}" destId="{CB9B47B9-C4DF-4D07-96E6-1B7502EA8968}" srcOrd="0" destOrd="0" presId="urn:diagrams.loki3.com/NumberedList"/>
    <dgm:cxn modelId="{314C4E73-477B-4DFC-A12A-BEB22C372D5A}" type="presOf" srcId="{8C66E9B3-B12D-4C23-A273-982D7F969BBC}" destId="{BDFB8683-95A4-4BBF-9344-3A0D69314DBB}" srcOrd="0" destOrd="0" presId="urn:diagrams.loki3.com/NumberedList"/>
    <dgm:cxn modelId="{3D59E658-D74B-4DAB-8656-C1FA0B89274E}" srcId="{0BD4DA29-987B-4A1F-8226-3F757D740D8F}" destId="{D44DB37B-4840-4911-AAAD-1F40FC0BB150}" srcOrd="0" destOrd="0" parTransId="{5829911D-8C85-47E5-8360-29135D315E58}" sibTransId="{B7D2A708-57D3-4F0F-8336-77A4FB0F950D}"/>
    <dgm:cxn modelId="{F43A44E2-B05E-44EE-BA5E-945E8E2AB10D}" type="presOf" srcId="{CDD5A980-BB43-499F-B59E-2A77DB8B7198}" destId="{CA0F837F-D050-456D-B5AA-5A8856C6715D}" srcOrd="0" destOrd="0" presId="urn:diagrams.loki3.com/NumberedList"/>
    <dgm:cxn modelId="{89F6AEB2-4790-487C-AC1B-D20A20054F51}" type="presOf" srcId="{9EA58EC5-7D69-4397-8093-5A4FCBD369E8}" destId="{A08A9154-0BEB-4230-91C9-16FAC1EF6E1C}" srcOrd="0" destOrd="0" presId="urn:diagrams.loki3.com/NumberedList"/>
    <dgm:cxn modelId="{535AFBBD-9A19-439C-AF89-2F025B1D2B96}" type="presOf" srcId="{33CEA89E-A911-4A2E-B041-4F980E27EC40}" destId="{CFE1FC66-0F9B-4493-9D23-A10093078BB3}" srcOrd="0" destOrd="0" presId="urn:diagrams.loki3.com/NumberedList"/>
    <dgm:cxn modelId="{CF9C44AD-DC47-4D8E-977C-87EEC6275D92}" srcId="{8C66E9B3-B12D-4C23-A273-982D7F969BBC}" destId="{33CEA89E-A911-4A2E-B041-4F980E27EC40}" srcOrd="4" destOrd="0" parTransId="{7A2F3A8A-5D2C-4892-8099-326913F62837}" sibTransId="{95848D83-6890-4E16-B49A-481F594AB6D3}"/>
    <dgm:cxn modelId="{2237B02D-C5B4-4B79-917E-68782E13C025}" srcId="{8C66E9B3-B12D-4C23-A273-982D7F969BBC}" destId="{CDD5A980-BB43-499F-B59E-2A77DB8B7198}" srcOrd="5" destOrd="0" parTransId="{C23DFF3C-6CF9-4902-A666-085C4D3F7C14}" sibTransId="{434D4C3E-9E97-452C-BC74-3113D96B4285}"/>
    <dgm:cxn modelId="{E726E210-6314-43F9-A279-504D3B58F567}" type="presOf" srcId="{C3F39C04-6443-4157-AD6F-F24B90A3466B}" destId="{7323D693-8DEE-4F69-9D17-F8FDA237FEB8}"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FCDF3122-C03E-45CB-BE49-54E15168EFE3}" srcId="{8C66E9B3-B12D-4C23-A273-982D7F969BBC}" destId="{0356BD0D-E3D4-45E6-A2AB-64969363E41E}" srcOrd="3" destOrd="0" parTransId="{E59AE1C4-8131-419B-A62C-F7163A5626B6}" sibTransId="{B47D6CF0-78CF-4CA9-B760-B1A606FA0743}"/>
    <dgm:cxn modelId="{584F97C4-96FB-424E-9621-54F6E0C8F044}" srcId="{0356BD0D-E3D4-45E6-A2AB-64969363E41E}" destId="{8F19F870-9D8A-4DAE-B1E6-D7113D302A0F}" srcOrd="0" destOrd="0" parTransId="{679B38F4-9F48-4440-80F4-F717DD336E91}" sibTransId="{6C78D35B-963C-4D31-AB46-3875D1B1A1A0}"/>
    <dgm:cxn modelId="{BC8C42DE-1FE3-47D5-B6B5-91571D0EB19A}" type="presOf" srcId="{759FDF1A-46CB-4DD6-A232-39900ACE14DF}" destId="{52D715E9-012B-492D-85DB-CC49546E7451}" srcOrd="0" destOrd="0" presId="urn:diagrams.loki3.com/NumberedList"/>
    <dgm:cxn modelId="{1C7B2439-98A6-4A2B-BDB8-438079493C67}" srcId="{8C66E9B3-B12D-4C23-A273-982D7F969BBC}" destId="{759FDF1A-46CB-4DD6-A232-39900ACE14DF}" srcOrd="1" destOrd="0" parTransId="{EBD1FDD3-F3E1-4EF5-AB02-3A05A129FFE4}" sibTransId="{840B7BEC-A424-4364-B52E-A493DF1255BE}"/>
    <dgm:cxn modelId="{7DF5E18B-2026-447E-AB91-8B25EA160832}" srcId="{759FDF1A-46CB-4DD6-A232-39900ACE14DF}" destId="{B388406D-A38C-4897-9997-1C63D79E763E}" srcOrd="0" destOrd="0" parTransId="{9E7AD46F-351F-4B97-AC90-E076FD4E6933}" sibTransId="{E85FB0A1-4C99-4BB0-9523-6FA580C26C5B}"/>
    <dgm:cxn modelId="{B78A7FF5-D660-491B-B019-52917FD3CAC4}" type="presOf" srcId="{B388406D-A38C-4897-9997-1C63D79E763E}" destId="{5012D0F9-E426-4C44-85B1-B5D15A7B4879}" srcOrd="0" destOrd="0" presId="urn:diagrams.loki3.com/NumberedList"/>
    <dgm:cxn modelId="{7CE7C253-EC25-46DA-9227-5F8EA83F0133}" type="presOf" srcId="{D44DB37B-4840-4911-AAAD-1F40FC0BB150}" destId="{EE02F5EA-68F1-4315-8309-FF0584B071BE}" srcOrd="0" destOrd="0" presId="urn:diagrams.loki3.com/NumberedList"/>
    <dgm:cxn modelId="{44C49F71-0898-4D36-977E-0D96C78AAE8D}" type="presOf" srcId="{0BD4DA29-987B-4A1F-8226-3F757D740D8F}" destId="{E82E03B7-19E9-4E86-9316-D0A45390C849}" srcOrd="0" destOrd="0" presId="urn:diagrams.loki3.com/NumberedList"/>
    <dgm:cxn modelId="{91049A3F-59B4-4162-8989-FA49ACCB9187}" srcId="{8C66E9B3-B12D-4C23-A273-982D7F969BBC}" destId="{0BD4DA29-987B-4A1F-8226-3F757D740D8F}" srcOrd="2" destOrd="0" parTransId="{3F48100C-BF4E-4EDB-9DAD-DE3E2B789654}" sibTransId="{6CEB76EC-6963-4DFC-9DED-14E71A7B84EB}"/>
    <dgm:cxn modelId="{E9402326-50F8-43CC-8F95-9B731E22FDB2}" srcId="{CDD5A980-BB43-499F-B59E-2A77DB8B7198}" destId="{7947FDDE-9919-4EE6-96FC-C542BEAA234D}" srcOrd="0" destOrd="0" parTransId="{286232EB-3C17-4330-B643-EB2E7F6EB394}" sibTransId="{E937FC1B-E149-405A-B5FD-814D8BE2D1AC}"/>
    <dgm:cxn modelId="{F24EFA65-6778-4C94-AB89-D77752294601}" type="presOf" srcId="{7947FDDE-9919-4EE6-96FC-C542BEAA234D}" destId="{94993AE0-D5B0-4F14-9C5D-4A2B3E23C69C}" srcOrd="0" destOrd="0" presId="urn:diagrams.loki3.com/NumberedList"/>
    <dgm:cxn modelId="{7F37D5C8-E16A-4389-ABBC-ABB93E9EB1A4}" srcId="{6C03E07F-ECFB-4D2F-BA96-D23DA7C5AC73}" destId="{9EA58EC5-7D69-4397-8093-5A4FCBD369E8}" srcOrd="0" destOrd="0" parTransId="{D56EEE90-AC73-4E4D-8BBC-6E0E7885DFB1}" sibTransId="{D5E5875A-C60C-4FC3-869B-722E371FA6E0}"/>
    <dgm:cxn modelId="{2500F940-25A5-4279-810E-DB930962AA80}" type="presOf" srcId="{8F19F870-9D8A-4DAE-B1E6-D7113D302A0F}" destId="{BBAB8274-6B75-4D02-BB8C-3933B3EEA588}" srcOrd="0" destOrd="0" presId="urn:diagrams.loki3.com/NumberedList"/>
    <dgm:cxn modelId="{331AB42C-1046-4141-8285-FFBCEA886FBE}" type="presParOf" srcId="{BDFB8683-95A4-4BBF-9344-3A0D69314DBB}" destId="{F885113E-BE17-4045-B96D-BDD8D07DA3AD}" srcOrd="0" destOrd="0" presId="urn:diagrams.loki3.com/NumberedList"/>
    <dgm:cxn modelId="{68B8FBB4-ED59-4AB5-B564-80256CBFF78C}" type="presParOf" srcId="{F885113E-BE17-4045-B96D-BDD8D07DA3AD}" destId="{A08A9154-0BEB-4230-91C9-16FAC1EF6E1C}" srcOrd="0" destOrd="0" presId="urn:diagrams.loki3.com/NumberedList"/>
    <dgm:cxn modelId="{96F20BA2-CC2C-4F59-99ED-6A1D57DA5790}" type="presParOf" srcId="{F885113E-BE17-4045-B96D-BDD8D07DA3AD}" destId="{7D701CF5-2CC3-48B9-A656-E2968A10AA3B}" srcOrd="1" destOrd="0" presId="urn:diagrams.loki3.com/NumberedList"/>
    <dgm:cxn modelId="{00E5D46C-49A7-4C9F-85DE-08703DA8064C}" type="presParOf" srcId="{BDFB8683-95A4-4BBF-9344-3A0D69314DBB}" destId="{85038EDB-25C5-4D4E-ABE9-E631391CFDC0}" srcOrd="1" destOrd="0" presId="urn:diagrams.loki3.com/NumberedList"/>
    <dgm:cxn modelId="{1222502D-08A5-4131-84B4-00FCADB02E7C}" type="presParOf" srcId="{BDFB8683-95A4-4BBF-9344-3A0D69314DBB}" destId="{EF56E1D1-AD87-41C2-83E7-8BA376BFBB39}" srcOrd="2" destOrd="0" presId="urn:diagrams.loki3.com/NumberedList"/>
    <dgm:cxn modelId="{0C33C500-A31D-48B9-A26A-5CCF9CA393EA}" type="presParOf" srcId="{EF56E1D1-AD87-41C2-83E7-8BA376BFBB39}" destId="{5012D0F9-E426-4C44-85B1-B5D15A7B4879}" srcOrd="0" destOrd="0" presId="urn:diagrams.loki3.com/NumberedList"/>
    <dgm:cxn modelId="{B986F5B9-F109-4150-A358-6E7AADB668AA}" type="presParOf" srcId="{EF56E1D1-AD87-41C2-83E7-8BA376BFBB39}" destId="{52D715E9-012B-492D-85DB-CC49546E7451}" srcOrd="1" destOrd="0" presId="urn:diagrams.loki3.com/NumberedList"/>
    <dgm:cxn modelId="{6C6C4E08-4E01-4DD0-8314-59C7A1C22BCA}" type="presParOf" srcId="{BDFB8683-95A4-4BBF-9344-3A0D69314DBB}" destId="{340D62E9-71F0-4345-AA2C-58FA15EFF2EE}" srcOrd="3" destOrd="0" presId="urn:diagrams.loki3.com/NumberedList"/>
    <dgm:cxn modelId="{B2F390B6-7503-4C11-929F-E3A5D6860784}" type="presParOf" srcId="{BDFB8683-95A4-4BBF-9344-3A0D69314DBB}" destId="{AA6BF71D-6B38-4AE6-BC7D-836C79704895}" srcOrd="4" destOrd="0" presId="urn:diagrams.loki3.com/NumberedList"/>
    <dgm:cxn modelId="{FA1C5196-BB9B-4C0D-BC9D-D25048A227DC}" type="presParOf" srcId="{AA6BF71D-6B38-4AE6-BC7D-836C79704895}" destId="{EE02F5EA-68F1-4315-8309-FF0584B071BE}" srcOrd="0" destOrd="0" presId="urn:diagrams.loki3.com/NumberedList"/>
    <dgm:cxn modelId="{B957FD6F-BF98-43FD-8F3D-B36C0DA89C14}" type="presParOf" srcId="{AA6BF71D-6B38-4AE6-BC7D-836C79704895}" destId="{E82E03B7-19E9-4E86-9316-D0A45390C849}" srcOrd="1" destOrd="0" presId="urn:diagrams.loki3.com/NumberedList"/>
    <dgm:cxn modelId="{095ACD0A-00F5-4F4A-858B-0AC85B5A5859}" type="presParOf" srcId="{BDFB8683-95A4-4BBF-9344-3A0D69314DBB}" destId="{577A12E7-8B2A-4179-BB33-2B49351FBDFB}" srcOrd="5" destOrd="0" presId="urn:diagrams.loki3.com/NumberedList"/>
    <dgm:cxn modelId="{9F620B73-2E09-4450-8969-CC9F12B7209A}" type="presParOf" srcId="{BDFB8683-95A4-4BBF-9344-3A0D69314DBB}" destId="{9C098A4E-0461-4CEB-A819-083D00195B7B}" srcOrd="6" destOrd="0" presId="urn:diagrams.loki3.com/NumberedList"/>
    <dgm:cxn modelId="{D548E3A7-E21D-46DC-A865-CA66A6709FF1}" type="presParOf" srcId="{9C098A4E-0461-4CEB-A819-083D00195B7B}" destId="{BBAB8274-6B75-4D02-BB8C-3933B3EEA588}" srcOrd="0" destOrd="0" presId="urn:diagrams.loki3.com/NumberedList"/>
    <dgm:cxn modelId="{49FB4526-0037-4BB4-884A-B196B6FF37F7}" type="presParOf" srcId="{9C098A4E-0461-4CEB-A819-083D00195B7B}" destId="{CB9B47B9-C4DF-4D07-96E6-1B7502EA8968}" srcOrd="1" destOrd="0" presId="urn:diagrams.loki3.com/NumberedList"/>
    <dgm:cxn modelId="{A24C710D-20FA-4858-B347-D2A7F773A5CE}" type="presParOf" srcId="{BDFB8683-95A4-4BBF-9344-3A0D69314DBB}" destId="{0C778E3A-5E55-4123-9853-FF3C9BFFF401}" srcOrd="7" destOrd="0" presId="urn:diagrams.loki3.com/NumberedList"/>
    <dgm:cxn modelId="{F923E478-1C46-45C0-99E1-A65951DC5EEE}" type="presParOf" srcId="{BDFB8683-95A4-4BBF-9344-3A0D69314DBB}" destId="{DA15336C-7865-45E4-BA9B-6CAAB445AE1D}" srcOrd="8" destOrd="0" presId="urn:diagrams.loki3.com/NumberedList"/>
    <dgm:cxn modelId="{7460068E-9014-42BD-9876-9E139C911B46}" type="presParOf" srcId="{DA15336C-7865-45E4-BA9B-6CAAB445AE1D}" destId="{7323D693-8DEE-4F69-9D17-F8FDA237FEB8}" srcOrd="0" destOrd="0" presId="urn:diagrams.loki3.com/NumberedList"/>
    <dgm:cxn modelId="{1ABBB7E5-9FD6-4F63-B0FB-64F5B85DD00D}" type="presParOf" srcId="{DA15336C-7865-45E4-BA9B-6CAAB445AE1D}" destId="{CFE1FC66-0F9B-4493-9D23-A10093078BB3}" srcOrd="1" destOrd="0" presId="urn:diagrams.loki3.com/NumberedList"/>
    <dgm:cxn modelId="{42454182-C87C-4D50-BA6D-11FDF20D0D0E}" type="presParOf" srcId="{BDFB8683-95A4-4BBF-9344-3A0D69314DBB}" destId="{E68179DE-9433-41F9-8AE8-45C6D0E5A447}" srcOrd="9" destOrd="0" presId="urn:diagrams.loki3.com/NumberedList"/>
    <dgm:cxn modelId="{13A432B1-54F9-462D-A810-0A3174B59F6B}" type="presParOf" srcId="{BDFB8683-95A4-4BBF-9344-3A0D69314DBB}" destId="{2CD06399-0DC4-47D2-AD70-50DEF0AE82E8}" srcOrd="10" destOrd="0" presId="urn:diagrams.loki3.com/NumberedList"/>
    <dgm:cxn modelId="{BEFA512E-595D-4FE0-B858-64A2F2B501D7}" type="presParOf" srcId="{2CD06399-0DC4-47D2-AD70-50DEF0AE82E8}" destId="{94993AE0-D5B0-4F14-9C5D-4A2B3E23C69C}" srcOrd="0" destOrd="0" presId="urn:diagrams.loki3.com/NumberedList"/>
    <dgm:cxn modelId="{4AB5D584-8BD8-4211-B7C0-D955D69520AC}" type="presParOf" srcId="{2CD06399-0DC4-47D2-AD70-50DEF0AE82E8}" destId="{CA0F837F-D050-456D-B5AA-5A8856C6715D}"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3.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b="1" noProof="0" smtClean="0"/>
            <a:t>1</a:t>
          </a:r>
          <a:endParaRPr lang="vi-VN" b="1"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b="0" noProof="0" dirty="0" smtClean="0"/>
            <a:t>Các cấu trúc rẽ nhánh</a:t>
          </a:r>
          <a:endParaRPr lang="vi-VN" b="0"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a:solidFill>
          <a:srgbClr val="00FF00"/>
        </a:solidFill>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B388406D-A38C-4897-9997-1C63D79E763E}">
      <dgm:prSet/>
      <dgm:spPr>
        <a:solidFill>
          <a:srgbClr val="00FF00"/>
        </a:solidFill>
      </dgm:spPr>
      <dgm:t>
        <a:bodyPr/>
        <a:lstStyle/>
        <a:p>
          <a:r>
            <a:rPr lang="vi-VN" noProof="0" dirty="0" smtClean="0"/>
            <a:t>Vòng lặp </a:t>
          </a:r>
          <a:r>
            <a:rPr lang="vi-VN" b="1" noProof="0" dirty="0" smtClean="0">
              <a:solidFill>
                <a:srgbClr val="0A01C3"/>
              </a:solidFill>
            </a:rPr>
            <a:t>while</a:t>
          </a:r>
          <a:endParaRPr lang="vi-VN" b="1" noProof="0" dirty="0">
            <a:solidFill>
              <a:srgbClr val="0A01C3"/>
            </a:solidFill>
          </a:endParaRPr>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BD4DA29-987B-4A1F-8226-3F757D740D8F}">
      <dgm:prSet/>
      <dgm:spPr/>
      <dgm:t>
        <a:bodyPr/>
        <a:lstStyle/>
        <a:p>
          <a:r>
            <a:rPr lang="vi-VN" noProof="0" dirty="0" smtClean="0"/>
            <a:t>3</a:t>
          </a:r>
          <a:endParaRPr lang="vi-VN" noProof="0" dirty="0"/>
        </a:p>
      </dgm:t>
    </dgm:pt>
    <dgm:pt modelId="{3F48100C-BF4E-4EDB-9DAD-DE3E2B789654}" type="parTrans" cxnId="{91049A3F-59B4-4162-8989-FA49ACCB9187}">
      <dgm:prSet/>
      <dgm:spPr/>
      <dgm:t>
        <a:bodyPr/>
        <a:lstStyle/>
        <a:p>
          <a:endParaRPr lang="en-US"/>
        </a:p>
      </dgm:t>
    </dgm:pt>
    <dgm:pt modelId="{6CEB76EC-6963-4DFC-9DED-14E71A7B84EB}" type="sibTrans" cxnId="{91049A3F-59B4-4162-8989-FA49ACCB9187}">
      <dgm:prSet/>
      <dgm:spPr/>
      <dgm:t>
        <a:bodyPr/>
        <a:lstStyle/>
        <a:p>
          <a:endParaRPr lang="en-US"/>
        </a:p>
      </dgm:t>
    </dgm:pt>
    <dgm:pt modelId="{D44DB37B-4840-4911-AAAD-1F40FC0BB150}">
      <dgm:prSet/>
      <dgm:spPr/>
      <dgm:t>
        <a:bodyPr/>
        <a:lstStyle/>
        <a:p>
          <a:r>
            <a:rPr lang="vi-VN" noProof="0" dirty="0" smtClean="0"/>
            <a:t>Vòng lặp </a:t>
          </a:r>
          <a:r>
            <a:rPr lang="vi-VN" b="1" noProof="0" dirty="0" smtClean="0">
              <a:solidFill>
                <a:srgbClr val="0A01C3"/>
              </a:solidFill>
            </a:rPr>
            <a:t>do</a:t>
          </a:r>
          <a:r>
            <a:rPr lang="vi-VN" noProof="0" dirty="0" smtClean="0"/>
            <a:t>...</a:t>
          </a:r>
          <a:r>
            <a:rPr lang="vi-VN" b="1" noProof="0" dirty="0" smtClean="0">
              <a:solidFill>
                <a:srgbClr val="0A01C3"/>
              </a:solidFill>
            </a:rPr>
            <a:t>while</a:t>
          </a:r>
          <a:endParaRPr lang="vi-VN" b="1" noProof="0" dirty="0">
            <a:solidFill>
              <a:srgbClr val="0A01C3"/>
            </a:solidFill>
          </a:endParaRPr>
        </a:p>
      </dgm:t>
    </dgm:pt>
    <dgm:pt modelId="{5829911D-8C85-47E5-8360-29135D315E58}" type="parTrans" cxnId="{3D59E658-D74B-4DAB-8656-C1FA0B89274E}">
      <dgm:prSet/>
      <dgm:spPr/>
      <dgm:t>
        <a:bodyPr/>
        <a:lstStyle/>
        <a:p>
          <a:endParaRPr lang="en-US"/>
        </a:p>
      </dgm:t>
    </dgm:pt>
    <dgm:pt modelId="{B7D2A708-57D3-4F0F-8336-77A4FB0F950D}" type="sibTrans" cxnId="{3D59E658-D74B-4DAB-8656-C1FA0B89274E}">
      <dgm:prSet/>
      <dgm:spPr/>
      <dgm:t>
        <a:bodyPr/>
        <a:lstStyle/>
        <a:p>
          <a:endParaRPr lang="en-US"/>
        </a:p>
      </dgm:t>
    </dgm:pt>
    <dgm:pt modelId="{7947FDDE-9919-4EE6-96FC-C542BEAA234D}">
      <dgm:prSet/>
      <dgm:spPr/>
      <dgm:t>
        <a:bodyPr/>
        <a:lstStyle/>
        <a:p>
          <a:r>
            <a:rPr lang="vi-VN" noProof="0" dirty="0" smtClean="0"/>
            <a:t>Bài tập</a:t>
          </a:r>
          <a:endParaRPr lang="vi-VN" noProof="0" dirty="0"/>
        </a:p>
      </dgm:t>
    </dgm:pt>
    <dgm:pt modelId="{286232EB-3C17-4330-B643-EB2E7F6EB394}" type="parTrans" cxnId="{E9402326-50F8-43CC-8F95-9B731E22FDB2}">
      <dgm:prSet/>
      <dgm:spPr/>
      <dgm:t>
        <a:bodyPr/>
        <a:lstStyle/>
        <a:p>
          <a:endParaRPr lang="en-US"/>
        </a:p>
      </dgm:t>
    </dgm:pt>
    <dgm:pt modelId="{E937FC1B-E149-405A-B5FD-814D8BE2D1AC}" type="sibTrans" cxnId="{E9402326-50F8-43CC-8F95-9B731E22FDB2}">
      <dgm:prSet/>
      <dgm:spPr/>
      <dgm:t>
        <a:bodyPr/>
        <a:lstStyle/>
        <a:p>
          <a:endParaRPr lang="en-US"/>
        </a:p>
      </dgm:t>
    </dgm:pt>
    <dgm:pt modelId="{0356BD0D-E3D4-45E6-A2AB-64969363E41E}">
      <dgm:prSet/>
      <dgm:spPr/>
      <dgm:t>
        <a:bodyPr/>
        <a:lstStyle/>
        <a:p>
          <a:r>
            <a:rPr lang="vi-VN" noProof="0" dirty="0" smtClean="0"/>
            <a:t>4</a:t>
          </a:r>
          <a:endParaRPr lang="vi-VN" noProof="0" dirty="0"/>
        </a:p>
      </dgm:t>
    </dgm:pt>
    <dgm:pt modelId="{E59AE1C4-8131-419B-A62C-F7163A5626B6}" type="parTrans" cxnId="{FCDF3122-C03E-45CB-BE49-54E15168EFE3}">
      <dgm:prSet/>
      <dgm:spPr/>
      <dgm:t>
        <a:bodyPr/>
        <a:lstStyle/>
        <a:p>
          <a:endParaRPr lang="en-US"/>
        </a:p>
      </dgm:t>
    </dgm:pt>
    <dgm:pt modelId="{B47D6CF0-78CF-4CA9-B760-B1A606FA0743}" type="sibTrans" cxnId="{FCDF3122-C03E-45CB-BE49-54E15168EFE3}">
      <dgm:prSet/>
      <dgm:spPr/>
      <dgm:t>
        <a:bodyPr/>
        <a:lstStyle/>
        <a:p>
          <a:endParaRPr lang="en-US"/>
        </a:p>
      </dgm:t>
    </dgm:pt>
    <dgm:pt modelId="{CDD5A980-BB43-499F-B59E-2A77DB8B7198}">
      <dgm:prSet/>
      <dgm:spPr/>
      <dgm:t>
        <a:bodyPr/>
        <a:lstStyle/>
        <a:p>
          <a:r>
            <a:rPr lang="vi-VN" noProof="0" dirty="0" smtClean="0"/>
            <a:t>6</a:t>
          </a:r>
          <a:endParaRPr lang="vi-VN" noProof="0" dirty="0"/>
        </a:p>
      </dgm:t>
    </dgm:pt>
    <dgm:pt modelId="{C23DFF3C-6CF9-4902-A666-085C4D3F7C14}" type="parTrans" cxnId="{2237B02D-C5B4-4B79-917E-68782E13C025}">
      <dgm:prSet/>
      <dgm:spPr/>
      <dgm:t>
        <a:bodyPr/>
        <a:lstStyle/>
        <a:p>
          <a:endParaRPr lang="en-US"/>
        </a:p>
      </dgm:t>
    </dgm:pt>
    <dgm:pt modelId="{434D4C3E-9E97-452C-BC74-3113D96B4285}" type="sibTrans" cxnId="{2237B02D-C5B4-4B79-917E-68782E13C025}">
      <dgm:prSet/>
      <dgm:spPr/>
      <dgm:t>
        <a:bodyPr/>
        <a:lstStyle/>
        <a:p>
          <a:endParaRPr lang="en-US"/>
        </a:p>
      </dgm:t>
    </dgm:pt>
    <dgm:pt modelId="{8F19F870-9D8A-4DAE-B1E6-D7113D302A0F}">
      <dgm:prSet/>
      <dgm:spPr/>
      <dgm:t>
        <a:bodyPr/>
        <a:lstStyle/>
        <a:p>
          <a:r>
            <a:rPr lang="vi-VN" noProof="0" dirty="0" smtClean="0"/>
            <a:t>Vòng lặp </a:t>
          </a:r>
          <a:r>
            <a:rPr lang="vi-VN" b="1" noProof="0" dirty="0" smtClean="0">
              <a:solidFill>
                <a:srgbClr val="0A01C3"/>
              </a:solidFill>
            </a:rPr>
            <a:t>for</a:t>
          </a:r>
          <a:endParaRPr lang="vi-VN" b="1" noProof="0" dirty="0">
            <a:solidFill>
              <a:srgbClr val="0A01C3"/>
            </a:solidFill>
          </a:endParaRPr>
        </a:p>
      </dgm:t>
    </dgm:pt>
    <dgm:pt modelId="{679B38F4-9F48-4440-80F4-F717DD336E91}" type="parTrans" cxnId="{584F97C4-96FB-424E-9621-54F6E0C8F044}">
      <dgm:prSet/>
      <dgm:spPr/>
      <dgm:t>
        <a:bodyPr/>
        <a:lstStyle/>
        <a:p>
          <a:endParaRPr lang="en-US"/>
        </a:p>
      </dgm:t>
    </dgm:pt>
    <dgm:pt modelId="{6C78D35B-963C-4D31-AB46-3875D1B1A1A0}" type="sibTrans" cxnId="{584F97C4-96FB-424E-9621-54F6E0C8F044}">
      <dgm:prSet/>
      <dgm:spPr/>
      <dgm:t>
        <a:bodyPr/>
        <a:lstStyle/>
        <a:p>
          <a:endParaRPr lang="en-US"/>
        </a:p>
      </dgm:t>
    </dgm:pt>
    <dgm:pt modelId="{33CEA89E-A911-4A2E-B041-4F980E27EC40}">
      <dgm:prSet/>
      <dgm:spPr/>
      <dgm:t>
        <a:bodyPr/>
        <a:lstStyle/>
        <a:p>
          <a:r>
            <a:rPr lang="vi-VN" noProof="0" dirty="0" smtClean="0"/>
            <a:t>5</a:t>
          </a:r>
          <a:endParaRPr lang="vi-VN" noProof="0" dirty="0"/>
        </a:p>
      </dgm:t>
    </dgm:pt>
    <dgm:pt modelId="{7A2F3A8A-5D2C-4892-8099-326913F62837}" type="parTrans" cxnId="{CF9C44AD-DC47-4D8E-977C-87EEC6275D92}">
      <dgm:prSet/>
      <dgm:spPr/>
      <dgm:t>
        <a:bodyPr/>
        <a:lstStyle/>
        <a:p>
          <a:endParaRPr lang="en-US"/>
        </a:p>
      </dgm:t>
    </dgm:pt>
    <dgm:pt modelId="{95848D83-6890-4E16-B49A-481F594AB6D3}" type="sibTrans" cxnId="{CF9C44AD-DC47-4D8E-977C-87EEC6275D92}">
      <dgm:prSet/>
      <dgm:spPr/>
      <dgm:t>
        <a:bodyPr/>
        <a:lstStyle/>
        <a:p>
          <a:endParaRPr lang="en-US"/>
        </a:p>
      </dgm:t>
    </dgm:pt>
    <dgm:pt modelId="{C3F39C04-6443-4157-AD6F-F24B90A3466B}">
      <dgm:prSet/>
      <dgm:spPr/>
      <dgm:t>
        <a:bodyPr/>
        <a:lstStyle/>
        <a:p>
          <a:r>
            <a:rPr lang="vi-VN" noProof="0" dirty="0" smtClean="0"/>
            <a:t>Từ khóa </a:t>
          </a:r>
          <a:r>
            <a:rPr lang="vi-VN" b="1" noProof="0" dirty="0" smtClean="0">
              <a:solidFill>
                <a:srgbClr val="0A01C3"/>
              </a:solidFill>
            </a:rPr>
            <a:t>break</a:t>
          </a:r>
          <a:r>
            <a:rPr lang="vi-VN" noProof="0" dirty="0" smtClean="0"/>
            <a:t> và </a:t>
          </a:r>
          <a:r>
            <a:rPr lang="vi-VN" b="1" noProof="0" dirty="0" smtClean="0">
              <a:solidFill>
                <a:srgbClr val="0A01C3"/>
              </a:solidFill>
            </a:rPr>
            <a:t>continue</a:t>
          </a:r>
          <a:endParaRPr lang="vi-VN" b="1" noProof="0" dirty="0">
            <a:solidFill>
              <a:srgbClr val="0A01C3"/>
            </a:solidFill>
          </a:endParaRPr>
        </a:p>
      </dgm:t>
    </dgm:pt>
    <dgm:pt modelId="{6359772F-9DB8-400B-8C9C-133BAE4279C5}" type="parTrans" cxnId="{14247DAD-0B9C-4D59-862C-96B927E3D945}">
      <dgm:prSet/>
      <dgm:spPr/>
      <dgm:t>
        <a:bodyPr/>
        <a:lstStyle/>
        <a:p>
          <a:endParaRPr lang="en-US"/>
        </a:p>
      </dgm:t>
    </dgm:pt>
    <dgm:pt modelId="{CE6CA67F-BEFF-4C10-9E8C-F2EA98BCF4FB}" type="sibTrans" cxnId="{14247DAD-0B9C-4D59-862C-96B927E3D945}">
      <dgm:prSet/>
      <dgm:spPr/>
      <dgm:t>
        <a:bodyPr/>
        <a:lstStyle/>
        <a:p>
          <a:endParaRPr lang="en-US"/>
        </a:p>
      </dgm:t>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6">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6">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6">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6">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pt>
    <dgm:pt modelId="{AA6BF71D-6B38-4AE6-BC7D-836C79704895}" type="pres">
      <dgm:prSet presAssocID="{0BD4DA29-987B-4A1F-8226-3F757D740D8F}" presName="composite" presStyleCnt="0"/>
      <dgm:spPr/>
    </dgm:pt>
    <dgm:pt modelId="{EE02F5EA-68F1-4315-8309-FF0584B071BE}" type="pres">
      <dgm:prSet presAssocID="{0BD4DA29-987B-4A1F-8226-3F757D740D8F}" presName="desTx" presStyleLbl="fgAccFollowNode1" presStyleIdx="2" presStyleCnt="6">
        <dgm:presLayoutVars>
          <dgm:bulletEnabled val="1"/>
        </dgm:presLayoutVars>
      </dgm:prSet>
      <dgm:spPr/>
      <dgm:t>
        <a:bodyPr/>
        <a:lstStyle/>
        <a:p>
          <a:endParaRPr lang="en-US"/>
        </a:p>
      </dgm:t>
    </dgm:pt>
    <dgm:pt modelId="{E82E03B7-19E9-4E86-9316-D0A45390C849}" type="pres">
      <dgm:prSet presAssocID="{0BD4DA29-987B-4A1F-8226-3F757D740D8F}" presName="labelTx" presStyleLbl="node1" presStyleIdx="2" presStyleCnt="6">
        <dgm:presLayoutVars>
          <dgm:chMax val="0"/>
          <dgm:chPref val="0"/>
          <dgm:bulletEnabled val="1"/>
        </dgm:presLayoutVars>
      </dgm:prSet>
      <dgm:spPr/>
      <dgm:t>
        <a:bodyPr/>
        <a:lstStyle/>
        <a:p>
          <a:endParaRPr lang="en-US"/>
        </a:p>
      </dgm:t>
    </dgm:pt>
    <dgm:pt modelId="{577A12E7-8B2A-4179-BB33-2B49351FBDFB}" type="pres">
      <dgm:prSet presAssocID="{6CEB76EC-6963-4DFC-9DED-14E71A7B84EB}" presName="sp" presStyleCnt="0"/>
      <dgm:spPr/>
    </dgm:pt>
    <dgm:pt modelId="{9C098A4E-0461-4CEB-A819-083D00195B7B}" type="pres">
      <dgm:prSet presAssocID="{0356BD0D-E3D4-45E6-A2AB-64969363E41E}" presName="composite" presStyleCnt="0"/>
      <dgm:spPr/>
    </dgm:pt>
    <dgm:pt modelId="{BBAB8274-6B75-4D02-BB8C-3933B3EEA588}" type="pres">
      <dgm:prSet presAssocID="{0356BD0D-E3D4-45E6-A2AB-64969363E41E}" presName="desTx" presStyleLbl="fgAccFollowNode1" presStyleIdx="3" presStyleCnt="6">
        <dgm:presLayoutVars>
          <dgm:bulletEnabled val="1"/>
        </dgm:presLayoutVars>
      </dgm:prSet>
      <dgm:spPr/>
      <dgm:t>
        <a:bodyPr/>
        <a:lstStyle/>
        <a:p>
          <a:endParaRPr lang="en-US"/>
        </a:p>
      </dgm:t>
    </dgm:pt>
    <dgm:pt modelId="{CB9B47B9-C4DF-4D07-96E6-1B7502EA8968}" type="pres">
      <dgm:prSet presAssocID="{0356BD0D-E3D4-45E6-A2AB-64969363E41E}" presName="labelTx" presStyleLbl="node1" presStyleIdx="3" presStyleCnt="6">
        <dgm:presLayoutVars>
          <dgm:chMax val="0"/>
          <dgm:chPref val="0"/>
          <dgm:bulletEnabled val="1"/>
        </dgm:presLayoutVars>
      </dgm:prSet>
      <dgm:spPr/>
      <dgm:t>
        <a:bodyPr/>
        <a:lstStyle/>
        <a:p>
          <a:endParaRPr lang="en-US"/>
        </a:p>
      </dgm:t>
    </dgm:pt>
    <dgm:pt modelId="{0C778E3A-5E55-4123-9853-FF3C9BFFF401}" type="pres">
      <dgm:prSet presAssocID="{B47D6CF0-78CF-4CA9-B760-B1A606FA0743}" presName="sp" presStyleCnt="0"/>
      <dgm:spPr/>
    </dgm:pt>
    <dgm:pt modelId="{DA15336C-7865-45E4-BA9B-6CAAB445AE1D}" type="pres">
      <dgm:prSet presAssocID="{33CEA89E-A911-4A2E-B041-4F980E27EC40}" presName="composite" presStyleCnt="0"/>
      <dgm:spPr/>
    </dgm:pt>
    <dgm:pt modelId="{7323D693-8DEE-4F69-9D17-F8FDA237FEB8}" type="pres">
      <dgm:prSet presAssocID="{33CEA89E-A911-4A2E-B041-4F980E27EC40}" presName="desTx" presStyleLbl="fgAccFollowNode1" presStyleIdx="4" presStyleCnt="6">
        <dgm:presLayoutVars>
          <dgm:bulletEnabled val="1"/>
        </dgm:presLayoutVars>
      </dgm:prSet>
      <dgm:spPr/>
      <dgm:t>
        <a:bodyPr/>
        <a:lstStyle/>
        <a:p>
          <a:endParaRPr lang="en-US"/>
        </a:p>
      </dgm:t>
    </dgm:pt>
    <dgm:pt modelId="{CFE1FC66-0F9B-4493-9D23-A10093078BB3}" type="pres">
      <dgm:prSet presAssocID="{33CEA89E-A911-4A2E-B041-4F980E27EC40}" presName="labelTx" presStyleLbl="node1" presStyleIdx="4" presStyleCnt="6">
        <dgm:presLayoutVars>
          <dgm:chMax val="0"/>
          <dgm:chPref val="0"/>
          <dgm:bulletEnabled val="1"/>
        </dgm:presLayoutVars>
      </dgm:prSet>
      <dgm:spPr/>
      <dgm:t>
        <a:bodyPr/>
        <a:lstStyle/>
        <a:p>
          <a:endParaRPr lang="en-US"/>
        </a:p>
      </dgm:t>
    </dgm:pt>
    <dgm:pt modelId="{E68179DE-9433-41F9-8AE8-45C6D0E5A447}" type="pres">
      <dgm:prSet presAssocID="{95848D83-6890-4E16-B49A-481F594AB6D3}" presName="sp" presStyleCnt="0"/>
      <dgm:spPr/>
    </dgm:pt>
    <dgm:pt modelId="{2CD06399-0DC4-47D2-AD70-50DEF0AE82E8}" type="pres">
      <dgm:prSet presAssocID="{CDD5A980-BB43-499F-B59E-2A77DB8B7198}" presName="composite" presStyleCnt="0"/>
      <dgm:spPr/>
    </dgm:pt>
    <dgm:pt modelId="{94993AE0-D5B0-4F14-9C5D-4A2B3E23C69C}" type="pres">
      <dgm:prSet presAssocID="{CDD5A980-BB43-499F-B59E-2A77DB8B7198}" presName="desTx" presStyleLbl="fgAccFollowNode1" presStyleIdx="5" presStyleCnt="6">
        <dgm:presLayoutVars>
          <dgm:bulletEnabled val="1"/>
        </dgm:presLayoutVars>
      </dgm:prSet>
      <dgm:spPr/>
      <dgm:t>
        <a:bodyPr/>
        <a:lstStyle/>
        <a:p>
          <a:endParaRPr lang="en-US"/>
        </a:p>
      </dgm:t>
    </dgm:pt>
    <dgm:pt modelId="{CA0F837F-D050-456D-B5AA-5A8856C6715D}" type="pres">
      <dgm:prSet presAssocID="{CDD5A980-BB43-499F-B59E-2A77DB8B7198}" presName="labelTx" presStyleLbl="node1" presStyleIdx="5" presStyleCnt="6">
        <dgm:presLayoutVars>
          <dgm:chMax val="0"/>
          <dgm:chPref val="0"/>
          <dgm:bulletEnabled val="1"/>
        </dgm:presLayoutVars>
      </dgm:prSet>
      <dgm:spPr/>
      <dgm:t>
        <a:bodyPr/>
        <a:lstStyle/>
        <a:p>
          <a:endParaRPr lang="en-US"/>
        </a:p>
      </dgm:t>
    </dgm:pt>
  </dgm:ptLst>
  <dgm:cxnLst>
    <dgm:cxn modelId="{14247DAD-0B9C-4D59-862C-96B927E3D945}" srcId="{33CEA89E-A911-4A2E-B041-4F980E27EC40}" destId="{C3F39C04-6443-4157-AD6F-F24B90A3466B}" srcOrd="0" destOrd="0" parTransId="{6359772F-9DB8-400B-8C9C-133BAE4279C5}" sibTransId="{CE6CA67F-BEFF-4C10-9E8C-F2EA98BCF4FB}"/>
    <dgm:cxn modelId="{CED0B9D0-E2DC-4CB1-A2C1-36298657AC7B}" type="presOf" srcId="{6C03E07F-ECFB-4D2F-BA96-D23DA7C5AC73}" destId="{7D701CF5-2CC3-48B9-A656-E2968A10AA3B}" srcOrd="0" destOrd="0" presId="urn:diagrams.loki3.com/NumberedList"/>
    <dgm:cxn modelId="{6F8D702B-D654-4CC4-84E2-FE5FCABE4061}" type="presOf" srcId="{0356BD0D-E3D4-45E6-A2AB-64969363E41E}" destId="{CB9B47B9-C4DF-4D07-96E6-1B7502EA8968}" srcOrd="0" destOrd="0" presId="urn:diagrams.loki3.com/NumberedList"/>
    <dgm:cxn modelId="{314C4E73-477B-4DFC-A12A-BEB22C372D5A}" type="presOf" srcId="{8C66E9B3-B12D-4C23-A273-982D7F969BBC}" destId="{BDFB8683-95A4-4BBF-9344-3A0D69314DBB}" srcOrd="0" destOrd="0" presId="urn:diagrams.loki3.com/NumberedList"/>
    <dgm:cxn modelId="{3D59E658-D74B-4DAB-8656-C1FA0B89274E}" srcId="{0BD4DA29-987B-4A1F-8226-3F757D740D8F}" destId="{D44DB37B-4840-4911-AAAD-1F40FC0BB150}" srcOrd="0" destOrd="0" parTransId="{5829911D-8C85-47E5-8360-29135D315E58}" sibTransId="{B7D2A708-57D3-4F0F-8336-77A4FB0F950D}"/>
    <dgm:cxn modelId="{F43A44E2-B05E-44EE-BA5E-945E8E2AB10D}" type="presOf" srcId="{CDD5A980-BB43-499F-B59E-2A77DB8B7198}" destId="{CA0F837F-D050-456D-B5AA-5A8856C6715D}" srcOrd="0" destOrd="0" presId="urn:diagrams.loki3.com/NumberedList"/>
    <dgm:cxn modelId="{89F6AEB2-4790-487C-AC1B-D20A20054F51}" type="presOf" srcId="{9EA58EC5-7D69-4397-8093-5A4FCBD369E8}" destId="{A08A9154-0BEB-4230-91C9-16FAC1EF6E1C}" srcOrd="0" destOrd="0" presId="urn:diagrams.loki3.com/NumberedList"/>
    <dgm:cxn modelId="{535AFBBD-9A19-439C-AF89-2F025B1D2B96}" type="presOf" srcId="{33CEA89E-A911-4A2E-B041-4F980E27EC40}" destId="{CFE1FC66-0F9B-4493-9D23-A10093078BB3}" srcOrd="0" destOrd="0" presId="urn:diagrams.loki3.com/NumberedList"/>
    <dgm:cxn modelId="{CF9C44AD-DC47-4D8E-977C-87EEC6275D92}" srcId="{8C66E9B3-B12D-4C23-A273-982D7F969BBC}" destId="{33CEA89E-A911-4A2E-B041-4F980E27EC40}" srcOrd="4" destOrd="0" parTransId="{7A2F3A8A-5D2C-4892-8099-326913F62837}" sibTransId="{95848D83-6890-4E16-B49A-481F594AB6D3}"/>
    <dgm:cxn modelId="{2237B02D-C5B4-4B79-917E-68782E13C025}" srcId="{8C66E9B3-B12D-4C23-A273-982D7F969BBC}" destId="{CDD5A980-BB43-499F-B59E-2A77DB8B7198}" srcOrd="5" destOrd="0" parTransId="{C23DFF3C-6CF9-4902-A666-085C4D3F7C14}" sibTransId="{434D4C3E-9E97-452C-BC74-3113D96B4285}"/>
    <dgm:cxn modelId="{E726E210-6314-43F9-A279-504D3B58F567}" type="presOf" srcId="{C3F39C04-6443-4157-AD6F-F24B90A3466B}" destId="{7323D693-8DEE-4F69-9D17-F8FDA237FEB8}"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FCDF3122-C03E-45CB-BE49-54E15168EFE3}" srcId="{8C66E9B3-B12D-4C23-A273-982D7F969BBC}" destId="{0356BD0D-E3D4-45E6-A2AB-64969363E41E}" srcOrd="3" destOrd="0" parTransId="{E59AE1C4-8131-419B-A62C-F7163A5626B6}" sibTransId="{B47D6CF0-78CF-4CA9-B760-B1A606FA0743}"/>
    <dgm:cxn modelId="{584F97C4-96FB-424E-9621-54F6E0C8F044}" srcId="{0356BD0D-E3D4-45E6-A2AB-64969363E41E}" destId="{8F19F870-9D8A-4DAE-B1E6-D7113D302A0F}" srcOrd="0" destOrd="0" parTransId="{679B38F4-9F48-4440-80F4-F717DD336E91}" sibTransId="{6C78D35B-963C-4D31-AB46-3875D1B1A1A0}"/>
    <dgm:cxn modelId="{BC8C42DE-1FE3-47D5-B6B5-91571D0EB19A}" type="presOf" srcId="{759FDF1A-46CB-4DD6-A232-39900ACE14DF}" destId="{52D715E9-012B-492D-85DB-CC49546E7451}" srcOrd="0" destOrd="0" presId="urn:diagrams.loki3.com/NumberedList"/>
    <dgm:cxn modelId="{1C7B2439-98A6-4A2B-BDB8-438079493C67}" srcId="{8C66E9B3-B12D-4C23-A273-982D7F969BBC}" destId="{759FDF1A-46CB-4DD6-A232-39900ACE14DF}" srcOrd="1" destOrd="0" parTransId="{EBD1FDD3-F3E1-4EF5-AB02-3A05A129FFE4}" sibTransId="{840B7BEC-A424-4364-B52E-A493DF1255BE}"/>
    <dgm:cxn modelId="{7DF5E18B-2026-447E-AB91-8B25EA160832}" srcId="{759FDF1A-46CB-4DD6-A232-39900ACE14DF}" destId="{B388406D-A38C-4897-9997-1C63D79E763E}" srcOrd="0" destOrd="0" parTransId="{9E7AD46F-351F-4B97-AC90-E076FD4E6933}" sibTransId="{E85FB0A1-4C99-4BB0-9523-6FA580C26C5B}"/>
    <dgm:cxn modelId="{B78A7FF5-D660-491B-B019-52917FD3CAC4}" type="presOf" srcId="{B388406D-A38C-4897-9997-1C63D79E763E}" destId="{5012D0F9-E426-4C44-85B1-B5D15A7B4879}" srcOrd="0" destOrd="0" presId="urn:diagrams.loki3.com/NumberedList"/>
    <dgm:cxn modelId="{7CE7C253-EC25-46DA-9227-5F8EA83F0133}" type="presOf" srcId="{D44DB37B-4840-4911-AAAD-1F40FC0BB150}" destId="{EE02F5EA-68F1-4315-8309-FF0584B071BE}" srcOrd="0" destOrd="0" presId="urn:diagrams.loki3.com/NumberedList"/>
    <dgm:cxn modelId="{44C49F71-0898-4D36-977E-0D96C78AAE8D}" type="presOf" srcId="{0BD4DA29-987B-4A1F-8226-3F757D740D8F}" destId="{E82E03B7-19E9-4E86-9316-D0A45390C849}" srcOrd="0" destOrd="0" presId="urn:diagrams.loki3.com/NumberedList"/>
    <dgm:cxn modelId="{91049A3F-59B4-4162-8989-FA49ACCB9187}" srcId="{8C66E9B3-B12D-4C23-A273-982D7F969BBC}" destId="{0BD4DA29-987B-4A1F-8226-3F757D740D8F}" srcOrd="2" destOrd="0" parTransId="{3F48100C-BF4E-4EDB-9DAD-DE3E2B789654}" sibTransId="{6CEB76EC-6963-4DFC-9DED-14E71A7B84EB}"/>
    <dgm:cxn modelId="{E9402326-50F8-43CC-8F95-9B731E22FDB2}" srcId="{CDD5A980-BB43-499F-B59E-2A77DB8B7198}" destId="{7947FDDE-9919-4EE6-96FC-C542BEAA234D}" srcOrd="0" destOrd="0" parTransId="{286232EB-3C17-4330-B643-EB2E7F6EB394}" sibTransId="{E937FC1B-E149-405A-B5FD-814D8BE2D1AC}"/>
    <dgm:cxn modelId="{F24EFA65-6778-4C94-AB89-D77752294601}" type="presOf" srcId="{7947FDDE-9919-4EE6-96FC-C542BEAA234D}" destId="{94993AE0-D5B0-4F14-9C5D-4A2B3E23C69C}" srcOrd="0" destOrd="0" presId="urn:diagrams.loki3.com/NumberedList"/>
    <dgm:cxn modelId="{7F37D5C8-E16A-4389-ABBC-ABB93E9EB1A4}" srcId="{6C03E07F-ECFB-4D2F-BA96-D23DA7C5AC73}" destId="{9EA58EC5-7D69-4397-8093-5A4FCBD369E8}" srcOrd="0" destOrd="0" parTransId="{D56EEE90-AC73-4E4D-8BBC-6E0E7885DFB1}" sibTransId="{D5E5875A-C60C-4FC3-869B-722E371FA6E0}"/>
    <dgm:cxn modelId="{2500F940-25A5-4279-810E-DB930962AA80}" type="presOf" srcId="{8F19F870-9D8A-4DAE-B1E6-D7113D302A0F}" destId="{BBAB8274-6B75-4D02-BB8C-3933B3EEA588}" srcOrd="0" destOrd="0" presId="urn:diagrams.loki3.com/NumberedList"/>
    <dgm:cxn modelId="{331AB42C-1046-4141-8285-FFBCEA886FBE}" type="presParOf" srcId="{BDFB8683-95A4-4BBF-9344-3A0D69314DBB}" destId="{F885113E-BE17-4045-B96D-BDD8D07DA3AD}" srcOrd="0" destOrd="0" presId="urn:diagrams.loki3.com/NumberedList"/>
    <dgm:cxn modelId="{68B8FBB4-ED59-4AB5-B564-80256CBFF78C}" type="presParOf" srcId="{F885113E-BE17-4045-B96D-BDD8D07DA3AD}" destId="{A08A9154-0BEB-4230-91C9-16FAC1EF6E1C}" srcOrd="0" destOrd="0" presId="urn:diagrams.loki3.com/NumberedList"/>
    <dgm:cxn modelId="{96F20BA2-CC2C-4F59-99ED-6A1D57DA5790}" type="presParOf" srcId="{F885113E-BE17-4045-B96D-BDD8D07DA3AD}" destId="{7D701CF5-2CC3-48B9-A656-E2968A10AA3B}" srcOrd="1" destOrd="0" presId="urn:diagrams.loki3.com/NumberedList"/>
    <dgm:cxn modelId="{00E5D46C-49A7-4C9F-85DE-08703DA8064C}" type="presParOf" srcId="{BDFB8683-95A4-4BBF-9344-3A0D69314DBB}" destId="{85038EDB-25C5-4D4E-ABE9-E631391CFDC0}" srcOrd="1" destOrd="0" presId="urn:diagrams.loki3.com/NumberedList"/>
    <dgm:cxn modelId="{1222502D-08A5-4131-84B4-00FCADB02E7C}" type="presParOf" srcId="{BDFB8683-95A4-4BBF-9344-3A0D69314DBB}" destId="{EF56E1D1-AD87-41C2-83E7-8BA376BFBB39}" srcOrd="2" destOrd="0" presId="urn:diagrams.loki3.com/NumberedList"/>
    <dgm:cxn modelId="{0C33C500-A31D-48B9-A26A-5CCF9CA393EA}" type="presParOf" srcId="{EF56E1D1-AD87-41C2-83E7-8BA376BFBB39}" destId="{5012D0F9-E426-4C44-85B1-B5D15A7B4879}" srcOrd="0" destOrd="0" presId="urn:diagrams.loki3.com/NumberedList"/>
    <dgm:cxn modelId="{B986F5B9-F109-4150-A358-6E7AADB668AA}" type="presParOf" srcId="{EF56E1D1-AD87-41C2-83E7-8BA376BFBB39}" destId="{52D715E9-012B-492D-85DB-CC49546E7451}" srcOrd="1" destOrd="0" presId="urn:diagrams.loki3.com/NumberedList"/>
    <dgm:cxn modelId="{6C6C4E08-4E01-4DD0-8314-59C7A1C22BCA}" type="presParOf" srcId="{BDFB8683-95A4-4BBF-9344-3A0D69314DBB}" destId="{340D62E9-71F0-4345-AA2C-58FA15EFF2EE}" srcOrd="3" destOrd="0" presId="urn:diagrams.loki3.com/NumberedList"/>
    <dgm:cxn modelId="{B2F390B6-7503-4C11-929F-E3A5D6860784}" type="presParOf" srcId="{BDFB8683-95A4-4BBF-9344-3A0D69314DBB}" destId="{AA6BF71D-6B38-4AE6-BC7D-836C79704895}" srcOrd="4" destOrd="0" presId="urn:diagrams.loki3.com/NumberedList"/>
    <dgm:cxn modelId="{FA1C5196-BB9B-4C0D-BC9D-D25048A227DC}" type="presParOf" srcId="{AA6BF71D-6B38-4AE6-BC7D-836C79704895}" destId="{EE02F5EA-68F1-4315-8309-FF0584B071BE}" srcOrd="0" destOrd="0" presId="urn:diagrams.loki3.com/NumberedList"/>
    <dgm:cxn modelId="{B957FD6F-BF98-43FD-8F3D-B36C0DA89C14}" type="presParOf" srcId="{AA6BF71D-6B38-4AE6-BC7D-836C79704895}" destId="{E82E03B7-19E9-4E86-9316-D0A45390C849}" srcOrd="1" destOrd="0" presId="urn:diagrams.loki3.com/NumberedList"/>
    <dgm:cxn modelId="{095ACD0A-00F5-4F4A-858B-0AC85B5A5859}" type="presParOf" srcId="{BDFB8683-95A4-4BBF-9344-3A0D69314DBB}" destId="{577A12E7-8B2A-4179-BB33-2B49351FBDFB}" srcOrd="5" destOrd="0" presId="urn:diagrams.loki3.com/NumberedList"/>
    <dgm:cxn modelId="{9F620B73-2E09-4450-8969-CC9F12B7209A}" type="presParOf" srcId="{BDFB8683-95A4-4BBF-9344-3A0D69314DBB}" destId="{9C098A4E-0461-4CEB-A819-083D00195B7B}" srcOrd="6" destOrd="0" presId="urn:diagrams.loki3.com/NumberedList"/>
    <dgm:cxn modelId="{D548E3A7-E21D-46DC-A865-CA66A6709FF1}" type="presParOf" srcId="{9C098A4E-0461-4CEB-A819-083D00195B7B}" destId="{BBAB8274-6B75-4D02-BB8C-3933B3EEA588}" srcOrd="0" destOrd="0" presId="urn:diagrams.loki3.com/NumberedList"/>
    <dgm:cxn modelId="{49FB4526-0037-4BB4-884A-B196B6FF37F7}" type="presParOf" srcId="{9C098A4E-0461-4CEB-A819-083D00195B7B}" destId="{CB9B47B9-C4DF-4D07-96E6-1B7502EA8968}" srcOrd="1" destOrd="0" presId="urn:diagrams.loki3.com/NumberedList"/>
    <dgm:cxn modelId="{A24C710D-20FA-4858-B347-D2A7F773A5CE}" type="presParOf" srcId="{BDFB8683-95A4-4BBF-9344-3A0D69314DBB}" destId="{0C778E3A-5E55-4123-9853-FF3C9BFFF401}" srcOrd="7" destOrd="0" presId="urn:diagrams.loki3.com/NumberedList"/>
    <dgm:cxn modelId="{F923E478-1C46-45C0-99E1-A65951DC5EEE}" type="presParOf" srcId="{BDFB8683-95A4-4BBF-9344-3A0D69314DBB}" destId="{DA15336C-7865-45E4-BA9B-6CAAB445AE1D}" srcOrd="8" destOrd="0" presId="urn:diagrams.loki3.com/NumberedList"/>
    <dgm:cxn modelId="{7460068E-9014-42BD-9876-9E139C911B46}" type="presParOf" srcId="{DA15336C-7865-45E4-BA9B-6CAAB445AE1D}" destId="{7323D693-8DEE-4F69-9D17-F8FDA237FEB8}" srcOrd="0" destOrd="0" presId="urn:diagrams.loki3.com/NumberedList"/>
    <dgm:cxn modelId="{1ABBB7E5-9FD6-4F63-B0FB-64F5B85DD00D}" type="presParOf" srcId="{DA15336C-7865-45E4-BA9B-6CAAB445AE1D}" destId="{CFE1FC66-0F9B-4493-9D23-A10093078BB3}" srcOrd="1" destOrd="0" presId="urn:diagrams.loki3.com/NumberedList"/>
    <dgm:cxn modelId="{42454182-C87C-4D50-BA6D-11FDF20D0D0E}" type="presParOf" srcId="{BDFB8683-95A4-4BBF-9344-3A0D69314DBB}" destId="{E68179DE-9433-41F9-8AE8-45C6D0E5A447}" srcOrd="9" destOrd="0" presId="urn:diagrams.loki3.com/NumberedList"/>
    <dgm:cxn modelId="{13A432B1-54F9-462D-A810-0A3174B59F6B}" type="presParOf" srcId="{BDFB8683-95A4-4BBF-9344-3A0D69314DBB}" destId="{2CD06399-0DC4-47D2-AD70-50DEF0AE82E8}" srcOrd="10" destOrd="0" presId="urn:diagrams.loki3.com/NumberedList"/>
    <dgm:cxn modelId="{BEFA512E-595D-4FE0-B858-64A2F2B501D7}" type="presParOf" srcId="{2CD06399-0DC4-47D2-AD70-50DEF0AE82E8}" destId="{94993AE0-D5B0-4F14-9C5D-4A2B3E23C69C}" srcOrd="0" destOrd="0" presId="urn:diagrams.loki3.com/NumberedList"/>
    <dgm:cxn modelId="{4AB5D584-8BD8-4211-B7C0-D955D69520AC}" type="presParOf" srcId="{2CD06399-0DC4-47D2-AD70-50DEF0AE82E8}" destId="{CA0F837F-D050-456D-B5AA-5A8856C6715D}"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4.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b="1" noProof="0" smtClean="0"/>
            <a:t>1</a:t>
          </a:r>
          <a:endParaRPr lang="vi-VN" b="1"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b="0" noProof="0" dirty="0" smtClean="0"/>
            <a:t>Các cấu trúc rẽ nhánh</a:t>
          </a:r>
          <a:endParaRPr lang="vi-VN" b="0"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B388406D-A38C-4897-9997-1C63D79E763E}">
      <dgm:prSet/>
      <dgm:spPr/>
      <dgm:t>
        <a:bodyPr/>
        <a:lstStyle/>
        <a:p>
          <a:r>
            <a:rPr lang="vi-VN" noProof="0" dirty="0" smtClean="0"/>
            <a:t>Vòng lặp </a:t>
          </a:r>
          <a:r>
            <a:rPr lang="vi-VN" b="1" noProof="0" dirty="0" smtClean="0">
              <a:solidFill>
                <a:srgbClr val="0A01C3"/>
              </a:solidFill>
            </a:rPr>
            <a:t>while</a:t>
          </a:r>
          <a:endParaRPr lang="vi-VN" b="1" noProof="0" dirty="0">
            <a:solidFill>
              <a:srgbClr val="0A01C3"/>
            </a:solidFill>
          </a:endParaRPr>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BD4DA29-987B-4A1F-8226-3F757D740D8F}">
      <dgm:prSet/>
      <dgm:spPr>
        <a:solidFill>
          <a:srgbClr val="00FF00"/>
        </a:solidFill>
      </dgm:spPr>
      <dgm:t>
        <a:bodyPr/>
        <a:lstStyle/>
        <a:p>
          <a:r>
            <a:rPr lang="vi-VN" noProof="0" dirty="0" smtClean="0"/>
            <a:t>3</a:t>
          </a:r>
          <a:endParaRPr lang="vi-VN" noProof="0" dirty="0"/>
        </a:p>
      </dgm:t>
    </dgm:pt>
    <dgm:pt modelId="{3F48100C-BF4E-4EDB-9DAD-DE3E2B789654}" type="parTrans" cxnId="{91049A3F-59B4-4162-8989-FA49ACCB9187}">
      <dgm:prSet/>
      <dgm:spPr/>
      <dgm:t>
        <a:bodyPr/>
        <a:lstStyle/>
        <a:p>
          <a:endParaRPr lang="en-US"/>
        </a:p>
      </dgm:t>
    </dgm:pt>
    <dgm:pt modelId="{6CEB76EC-6963-4DFC-9DED-14E71A7B84EB}" type="sibTrans" cxnId="{91049A3F-59B4-4162-8989-FA49ACCB9187}">
      <dgm:prSet/>
      <dgm:spPr/>
      <dgm:t>
        <a:bodyPr/>
        <a:lstStyle/>
        <a:p>
          <a:endParaRPr lang="en-US"/>
        </a:p>
      </dgm:t>
    </dgm:pt>
    <dgm:pt modelId="{D44DB37B-4840-4911-AAAD-1F40FC0BB150}">
      <dgm:prSet/>
      <dgm:spPr>
        <a:solidFill>
          <a:srgbClr val="00FF00"/>
        </a:solidFill>
      </dgm:spPr>
      <dgm:t>
        <a:bodyPr/>
        <a:lstStyle/>
        <a:p>
          <a:r>
            <a:rPr lang="vi-VN" noProof="0" dirty="0" smtClean="0"/>
            <a:t>Vòng lặp </a:t>
          </a:r>
          <a:r>
            <a:rPr lang="vi-VN" b="1" noProof="0" dirty="0" smtClean="0">
              <a:solidFill>
                <a:srgbClr val="0A01C3"/>
              </a:solidFill>
            </a:rPr>
            <a:t>do</a:t>
          </a:r>
          <a:r>
            <a:rPr lang="vi-VN" noProof="0" dirty="0" smtClean="0"/>
            <a:t>...</a:t>
          </a:r>
          <a:r>
            <a:rPr lang="vi-VN" b="1" noProof="0" dirty="0" smtClean="0">
              <a:solidFill>
                <a:srgbClr val="0A01C3"/>
              </a:solidFill>
            </a:rPr>
            <a:t>while</a:t>
          </a:r>
          <a:endParaRPr lang="vi-VN" b="1" noProof="0" dirty="0">
            <a:solidFill>
              <a:srgbClr val="0A01C3"/>
            </a:solidFill>
          </a:endParaRPr>
        </a:p>
      </dgm:t>
    </dgm:pt>
    <dgm:pt modelId="{5829911D-8C85-47E5-8360-29135D315E58}" type="parTrans" cxnId="{3D59E658-D74B-4DAB-8656-C1FA0B89274E}">
      <dgm:prSet/>
      <dgm:spPr/>
      <dgm:t>
        <a:bodyPr/>
        <a:lstStyle/>
        <a:p>
          <a:endParaRPr lang="en-US"/>
        </a:p>
      </dgm:t>
    </dgm:pt>
    <dgm:pt modelId="{B7D2A708-57D3-4F0F-8336-77A4FB0F950D}" type="sibTrans" cxnId="{3D59E658-D74B-4DAB-8656-C1FA0B89274E}">
      <dgm:prSet/>
      <dgm:spPr/>
      <dgm:t>
        <a:bodyPr/>
        <a:lstStyle/>
        <a:p>
          <a:endParaRPr lang="en-US"/>
        </a:p>
      </dgm:t>
    </dgm:pt>
    <dgm:pt modelId="{7947FDDE-9919-4EE6-96FC-C542BEAA234D}">
      <dgm:prSet/>
      <dgm:spPr/>
      <dgm:t>
        <a:bodyPr/>
        <a:lstStyle/>
        <a:p>
          <a:r>
            <a:rPr lang="vi-VN" noProof="0" dirty="0" smtClean="0"/>
            <a:t>Bài tập</a:t>
          </a:r>
          <a:endParaRPr lang="vi-VN" noProof="0" dirty="0"/>
        </a:p>
      </dgm:t>
    </dgm:pt>
    <dgm:pt modelId="{286232EB-3C17-4330-B643-EB2E7F6EB394}" type="parTrans" cxnId="{E9402326-50F8-43CC-8F95-9B731E22FDB2}">
      <dgm:prSet/>
      <dgm:spPr/>
      <dgm:t>
        <a:bodyPr/>
        <a:lstStyle/>
        <a:p>
          <a:endParaRPr lang="en-US"/>
        </a:p>
      </dgm:t>
    </dgm:pt>
    <dgm:pt modelId="{E937FC1B-E149-405A-B5FD-814D8BE2D1AC}" type="sibTrans" cxnId="{E9402326-50F8-43CC-8F95-9B731E22FDB2}">
      <dgm:prSet/>
      <dgm:spPr/>
      <dgm:t>
        <a:bodyPr/>
        <a:lstStyle/>
        <a:p>
          <a:endParaRPr lang="en-US"/>
        </a:p>
      </dgm:t>
    </dgm:pt>
    <dgm:pt modelId="{0356BD0D-E3D4-45E6-A2AB-64969363E41E}">
      <dgm:prSet/>
      <dgm:spPr/>
      <dgm:t>
        <a:bodyPr/>
        <a:lstStyle/>
        <a:p>
          <a:r>
            <a:rPr lang="vi-VN" noProof="0" dirty="0" smtClean="0"/>
            <a:t>4</a:t>
          </a:r>
          <a:endParaRPr lang="vi-VN" noProof="0" dirty="0"/>
        </a:p>
      </dgm:t>
    </dgm:pt>
    <dgm:pt modelId="{E59AE1C4-8131-419B-A62C-F7163A5626B6}" type="parTrans" cxnId="{FCDF3122-C03E-45CB-BE49-54E15168EFE3}">
      <dgm:prSet/>
      <dgm:spPr/>
      <dgm:t>
        <a:bodyPr/>
        <a:lstStyle/>
        <a:p>
          <a:endParaRPr lang="en-US"/>
        </a:p>
      </dgm:t>
    </dgm:pt>
    <dgm:pt modelId="{B47D6CF0-78CF-4CA9-B760-B1A606FA0743}" type="sibTrans" cxnId="{FCDF3122-C03E-45CB-BE49-54E15168EFE3}">
      <dgm:prSet/>
      <dgm:spPr/>
      <dgm:t>
        <a:bodyPr/>
        <a:lstStyle/>
        <a:p>
          <a:endParaRPr lang="en-US"/>
        </a:p>
      </dgm:t>
    </dgm:pt>
    <dgm:pt modelId="{CDD5A980-BB43-499F-B59E-2A77DB8B7198}">
      <dgm:prSet/>
      <dgm:spPr/>
      <dgm:t>
        <a:bodyPr/>
        <a:lstStyle/>
        <a:p>
          <a:r>
            <a:rPr lang="vi-VN" noProof="0" dirty="0" smtClean="0"/>
            <a:t>6</a:t>
          </a:r>
          <a:endParaRPr lang="vi-VN" noProof="0" dirty="0"/>
        </a:p>
      </dgm:t>
    </dgm:pt>
    <dgm:pt modelId="{C23DFF3C-6CF9-4902-A666-085C4D3F7C14}" type="parTrans" cxnId="{2237B02D-C5B4-4B79-917E-68782E13C025}">
      <dgm:prSet/>
      <dgm:spPr/>
      <dgm:t>
        <a:bodyPr/>
        <a:lstStyle/>
        <a:p>
          <a:endParaRPr lang="en-US"/>
        </a:p>
      </dgm:t>
    </dgm:pt>
    <dgm:pt modelId="{434D4C3E-9E97-452C-BC74-3113D96B4285}" type="sibTrans" cxnId="{2237B02D-C5B4-4B79-917E-68782E13C025}">
      <dgm:prSet/>
      <dgm:spPr/>
      <dgm:t>
        <a:bodyPr/>
        <a:lstStyle/>
        <a:p>
          <a:endParaRPr lang="en-US"/>
        </a:p>
      </dgm:t>
    </dgm:pt>
    <dgm:pt modelId="{8F19F870-9D8A-4DAE-B1E6-D7113D302A0F}">
      <dgm:prSet/>
      <dgm:spPr/>
      <dgm:t>
        <a:bodyPr/>
        <a:lstStyle/>
        <a:p>
          <a:r>
            <a:rPr lang="vi-VN" noProof="0" dirty="0" smtClean="0"/>
            <a:t>Vòng lặp </a:t>
          </a:r>
          <a:r>
            <a:rPr lang="vi-VN" b="1" noProof="0" dirty="0" smtClean="0">
              <a:solidFill>
                <a:srgbClr val="0A01C3"/>
              </a:solidFill>
            </a:rPr>
            <a:t>for</a:t>
          </a:r>
          <a:endParaRPr lang="vi-VN" b="1" noProof="0" dirty="0">
            <a:solidFill>
              <a:srgbClr val="0A01C3"/>
            </a:solidFill>
          </a:endParaRPr>
        </a:p>
      </dgm:t>
    </dgm:pt>
    <dgm:pt modelId="{679B38F4-9F48-4440-80F4-F717DD336E91}" type="parTrans" cxnId="{584F97C4-96FB-424E-9621-54F6E0C8F044}">
      <dgm:prSet/>
      <dgm:spPr/>
      <dgm:t>
        <a:bodyPr/>
        <a:lstStyle/>
        <a:p>
          <a:endParaRPr lang="en-US"/>
        </a:p>
      </dgm:t>
    </dgm:pt>
    <dgm:pt modelId="{6C78D35B-963C-4D31-AB46-3875D1B1A1A0}" type="sibTrans" cxnId="{584F97C4-96FB-424E-9621-54F6E0C8F044}">
      <dgm:prSet/>
      <dgm:spPr/>
      <dgm:t>
        <a:bodyPr/>
        <a:lstStyle/>
        <a:p>
          <a:endParaRPr lang="en-US"/>
        </a:p>
      </dgm:t>
    </dgm:pt>
    <dgm:pt modelId="{33CEA89E-A911-4A2E-B041-4F980E27EC40}">
      <dgm:prSet/>
      <dgm:spPr/>
      <dgm:t>
        <a:bodyPr/>
        <a:lstStyle/>
        <a:p>
          <a:r>
            <a:rPr lang="vi-VN" noProof="0" dirty="0" smtClean="0"/>
            <a:t>5</a:t>
          </a:r>
          <a:endParaRPr lang="vi-VN" noProof="0" dirty="0"/>
        </a:p>
      </dgm:t>
    </dgm:pt>
    <dgm:pt modelId="{7A2F3A8A-5D2C-4892-8099-326913F62837}" type="parTrans" cxnId="{CF9C44AD-DC47-4D8E-977C-87EEC6275D92}">
      <dgm:prSet/>
      <dgm:spPr/>
      <dgm:t>
        <a:bodyPr/>
        <a:lstStyle/>
        <a:p>
          <a:endParaRPr lang="en-US"/>
        </a:p>
      </dgm:t>
    </dgm:pt>
    <dgm:pt modelId="{95848D83-6890-4E16-B49A-481F594AB6D3}" type="sibTrans" cxnId="{CF9C44AD-DC47-4D8E-977C-87EEC6275D92}">
      <dgm:prSet/>
      <dgm:spPr/>
      <dgm:t>
        <a:bodyPr/>
        <a:lstStyle/>
        <a:p>
          <a:endParaRPr lang="en-US"/>
        </a:p>
      </dgm:t>
    </dgm:pt>
    <dgm:pt modelId="{C3F39C04-6443-4157-AD6F-F24B90A3466B}">
      <dgm:prSet/>
      <dgm:spPr/>
      <dgm:t>
        <a:bodyPr/>
        <a:lstStyle/>
        <a:p>
          <a:r>
            <a:rPr lang="vi-VN" noProof="0" dirty="0" smtClean="0"/>
            <a:t>Từ khóa </a:t>
          </a:r>
          <a:r>
            <a:rPr lang="vi-VN" b="1" noProof="0" dirty="0" smtClean="0">
              <a:solidFill>
                <a:srgbClr val="0A01C3"/>
              </a:solidFill>
            </a:rPr>
            <a:t>break</a:t>
          </a:r>
          <a:r>
            <a:rPr lang="vi-VN" noProof="0" dirty="0" smtClean="0"/>
            <a:t> và </a:t>
          </a:r>
          <a:r>
            <a:rPr lang="vi-VN" b="1" noProof="0" dirty="0" smtClean="0">
              <a:solidFill>
                <a:srgbClr val="0A01C3"/>
              </a:solidFill>
            </a:rPr>
            <a:t>continue</a:t>
          </a:r>
          <a:endParaRPr lang="vi-VN" b="1" noProof="0" dirty="0">
            <a:solidFill>
              <a:srgbClr val="0A01C3"/>
            </a:solidFill>
          </a:endParaRPr>
        </a:p>
      </dgm:t>
    </dgm:pt>
    <dgm:pt modelId="{6359772F-9DB8-400B-8C9C-133BAE4279C5}" type="parTrans" cxnId="{14247DAD-0B9C-4D59-862C-96B927E3D945}">
      <dgm:prSet/>
      <dgm:spPr/>
      <dgm:t>
        <a:bodyPr/>
        <a:lstStyle/>
        <a:p>
          <a:endParaRPr lang="en-US"/>
        </a:p>
      </dgm:t>
    </dgm:pt>
    <dgm:pt modelId="{CE6CA67F-BEFF-4C10-9E8C-F2EA98BCF4FB}" type="sibTrans" cxnId="{14247DAD-0B9C-4D59-862C-96B927E3D945}">
      <dgm:prSet/>
      <dgm:spPr/>
      <dgm:t>
        <a:bodyPr/>
        <a:lstStyle/>
        <a:p>
          <a:endParaRPr lang="en-US"/>
        </a:p>
      </dgm:t>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6">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6">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6">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6">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pt>
    <dgm:pt modelId="{AA6BF71D-6B38-4AE6-BC7D-836C79704895}" type="pres">
      <dgm:prSet presAssocID="{0BD4DA29-987B-4A1F-8226-3F757D740D8F}" presName="composite" presStyleCnt="0"/>
      <dgm:spPr/>
    </dgm:pt>
    <dgm:pt modelId="{EE02F5EA-68F1-4315-8309-FF0584B071BE}" type="pres">
      <dgm:prSet presAssocID="{0BD4DA29-987B-4A1F-8226-3F757D740D8F}" presName="desTx" presStyleLbl="fgAccFollowNode1" presStyleIdx="2" presStyleCnt="6">
        <dgm:presLayoutVars>
          <dgm:bulletEnabled val="1"/>
        </dgm:presLayoutVars>
      </dgm:prSet>
      <dgm:spPr/>
      <dgm:t>
        <a:bodyPr/>
        <a:lstStyle/>
        <a:p>
          <a:endParaRPr lang="en-US"/>
        </a:p>
      </dgm:t>
    </dgm:pt>
    <dgm:pt modelId="{E82E03B7-19E9-4E86-9316-D0A45390C849}" type="pres">
      <dgm:prSet presAssocID="{0BD4DA29-987B-4A1F-8226-3F757D740D8F}" presName="labelTx" presStyleLbl="node1" presStyleIdx="2" presStyleCnt="6">
        <dgm:presLayoutVars>
          <dgm:chMax val="0"/>
          <dgm:chPref val="0"/>
          <dgm:bulletEnabled val="1"/>
        </dgm:presLayoutVars>
      </dgm:prSet>
      <dgm:spPr/>
      <dgm:t>
        <a:bodyPr/>
        <a:lstStyle/>
        <a:p>
          <a:endParaRPr lang="en-US"/>
        </a:p>
      </dgm:t>
    </dgm:pt>
    <dgm:pt modelId="{577A12E7-8B2A-4179-BB33-2B49351FBDFB}" type="pres">
      <dgm:prSet presAssocID="{6CEB76EC-6963-4DFC-9DED-14E71A7B84EB}" presName="sp" presStyleCnt="0"/>
      <dgm:spPr/>
    </dgm:pt>
    <dgm:pt modelId="{9C098A4E-0461-4CEB-A819-083D00195B7B}" type="pres">
      <dgm:prSet presAssocID="{0356BD0D-E3D4-45E6-A2AB-64969363E41E}" presName="composite" presStyleCnt="0"/>
      <dgm:spPr/>
    </dgm:pt>
    <dgm:pt modelId="{BBAB8274-6B75-4D02-BB8C-3933B3EEA588}" type="pres">
      <dgm:prSet presAssocID="{0356BD0D-E3D4-45E6-A2AB-64969363E41E}" presName="desTx" presStyleLbl="fgAccFollowNode1" presStyleIdx="3" presStyleCnt="6">
        <dgm:presLayoutVars>
          <dgm:bulletEnabled val="1"/>
        </dgm:presLayoutVars>
      </dgm:prSet>
      <dgm:spPr/>
      <dgm:t>
        <a:bodyPr/>
        <a:lstStyle/>
        <a:p>
          <a:endParaRPr lang="en-US"/>
        </a:p>
      </dgm:t>
    </dgm:pt>
    <dgm:pt modelId="{CB9B47B9-C4DF-4D07-96E6-1B7502EA8968}" type="pres">
      <dgm:prSet presAssocID="{0356BD0D-E3D4-45E6-A2AB-64969363E41E}" presName="labelTx" presStyleLbl="node1" presStyleIdx="3" presStyleCnt="6">
        <dgm:presLayoutVars>
          <dgm:chMax val="0"/>
          <dgm:chPref val="0"/>
          <dgm:bulletEnabled val="1"/>
        </dgm:presLayoutVars>
      </dgm:prSet>
      <dgm:spPr/>
      <dgm:t>
        <a:bodyPr/>
        <a:lstStyle/>
        <a:p>
          <a:endParaRPr lang="en-US"/>
        </a:p>
      </dgm:t>
    </dgm:pt>
    <dgm:pt modelId="{0C778E3A-5E55-4123-9853-FF3C9BFFF401}" type="pres">
      <dgm:prSet presAssocID="{B47D6CF0-78CF-4CA9-B760-B1A606FA0743}" presName="sp" presStyleCnt="0"/>
      <dgm:spPr/>
    </dgm:pt>
    <dgm:pt modelId="{DA15336C-7865-45E4-BA9B-6CAAB445AE1D}" type="pres">
      <dgm:prSet presAssocID="{33CEA89E-A911-4A2E-B041-4F980E27EC40}" presName="composite" presStyleCnt="0"/>
      <dgm:spPr/>
    </dgm:pt>
    <dgm:pt modelId="{7323D693-8DEE-4F69-9D17-F8FDA237FEB8}" type="pres">
      <dgm:prSet presAssocID="{33CEA89E-A911-4A2E-B041-4F980E27EC40}" presName="desTx" presStyleLbl="fgAccFollowNode1" presStyleIdx="4" presStyleCnt="6">
        <dgm:presLayoutVars>
          <dgm:bulletEnabled val="1"/>
        </dgm:presLayoutVars>
      </dgm:prSet>
      <dgm:spPr/>
      <dgm:t>
        <a:bodyPr/>
        <a:lstStyle/>
        <a:p>
          <a:endParaRPr lang="en-US"/>
        </a:p>
      </dgm:t>
    </dgm:pt>
    <dgm:pt modelId="{CFE1FC66-0F9B-4493-9D23-A10093078BB3}" type="pres">
      <dgm:prSet presAssocID="{33CEA89E-A911-4A2E-B041-4F980E27EC40}" presName="labelTx" presStyleLbl="node1" presStyleIdx="4" presStyleCnt="6">
        <dgm:presLayoutVars>
          <dgm:chMax val="0"/>
          <dgm:chPref val="0"/>
          <dgm:bulletEnabled val="1"/>
        </dgm:presLayoutVars>
      </dgm:prSet>
      <dgm:spPr/>
      <dgm:t>
        <a:bodyPr/>
        <a:lstStyle/>
        <a:p>
          <a:endParaRPr lang="en-US"/>
        </a:p>
      </dgm:t>
    </dgm:pt>
    <dgm:pt modelId="{E68179DE-9433-41F9-8AE8-45C6D0E5A447}" type="pres">
      <dgm:prSet presAssocID="{95848D83-6890-4E16-B49A-481F594AB6D3}" presName="sp" presStyleCnt="0"/>
      <dgm:spPr/>
    </dgm:pt>
    <dgm:pt modelId="{2CD06399-0DC4-47D2-AD70-50DEF0AE82E8}" type="pres">
      <dgm:prSet presAssocID="{CDD5A980-BB43-499F-B59E-2A77DB8B7198}" presName="composite" presStyleCnt="0"/>
      <dgm:spPr/>
    </dgm:pt>
    <dgm:pt modelId="{94993AE0-D5B0-4F14-9C5D-4A2B3E23C69C}" type="pres">
      <dgm:prSet presAssocID="{CDD5A980-BB43-499F-B59E-2A77DB8B7198}" presName="desTx" presStyleLbl="fgAccFollowNode1" presStyleIdx="5" presStyleCnt="6">
        <dgm:presLayoutVars>
          <dgm:bulletEnabled val="1"/>
        </dgm:presLayoutVars>
      </dgm:prSet>
      <dgm:spPr/>
      <dgm:t>
        <a:bodyPr/>
        <a:lstStyle/>
        <a:p>
          <a:endParaRPr lang="en-US"/>
        </a:p>
      </dgm:t>
    </dgm:pt>
    <dgm:pt modelId="{CA0F837F-D050-456D-B5AA-5A8856C6715D}" type="pres">
      <dgm:prSet presAssocID="{CDD5A980-BB43-499F-B59E-2A77DB8B7198}" presName="labelTx" presStyleLbl="node1" presStyleIdx="5" presStyleCnt="6">
        <dgm:presLayoutVars>
          <dgm:chMax val="0"/>
          <dgm:chPref val="0"/>
          <dgm:bulletEnabled val="1"/>
        </dgm:presLayoutVars>
      </dgm:prSet>
      <dgm:spPr/>
      <dgm:t>
        <a:bodyPr/>
        <a:lstStyle/>
        <a:p>
          <a:endParaRPr lang="en-US"/>
        </a:p>
      </dgm:t>
    </dgm:pt>
  </dgm:ptLst>
  <dgm:cxnLst>
    <dgm:cxn modelId="{14247DAD-0B9C-4D59-862C-96B927E3D945}" srcId="{33CEA89E-A911-4A2E-B041-4F980E27EC40}" destId="{C3F39C04-6443-4157-AD6F-F24B90A3466B}" srcOrd="0" destOrd="0" parTransId="{6359772F-9DB8-400B-8C9C-133BAE4279C5}" sibTransId="{CE6CA67F-BEFF-4C10-9E8C-F2EA98BCF4FB}"/>
    <dgm:cxn modelId="{CED0B9D0-E2DC-4CB1-A2C1-36298657AC7B}" type="presOf" srcId="{6C03E07F-ECFB-4D2F-BA96-D23DA7C5AC73}" destId="{7D701CF5-2CC3-48B9-A656-E2968A10AA3B}" srcOrd="0" destOrd="0" presId="urn:diagrams.loki3.com/NumberedList"/>
    <dgm:cxn modelId="{6F8D702B-D654-4CC4-84E2-FE5FCABE4061}" type="presOf" srcId="{0356BD0D-E3D4-45E6-A2AB-64969363E41E}" destId="{CB9B47B9-C4DF-4D07-96E6-1B7502EA8968}" srcOrd="0" destOrd="0" presId="urn:diagrams.loki3.com/NumberedList"/>
    <dgm:cxn modelId="{314C4E73-477B-4DFC-A12A-BEB22C372D5A}" type="presOf" srcId="{8C66E9B3-B12D-4C23-A273-982D7F969BBC}" destId="{BDFB8683-95A4-4BBF-9344-3A0D69314DBB}" srcOrd="0" destOrd="0" presId="urn:diagrams.loki3.com/NumberedList"/>
    <dgm:cxn modelId="{3D59E658-D74B-4DAB-8656-C1FA0B89274E}" srcId="{0BD4DA29-987B-4A1F-8226-3F757D740D8F}" destId="{D44DB37B-4840-4911-AAAD-1F40FC0BB150}" srcOrd="0" destOrd="0" parTransId="{5829911D-8C85-47E5-8360-29135D315E58}" sibTransId="{B7D2A708-57D3-4F0F-8336-77A4FB0F950D}"/>
    <dgm:cxn modelId="{F43A44E2-B05E-44EE-BA5E-945E8E2AB10D}" type="presOf" srcId="{CDD5A980-BB43-499F-B59E-2A77DB8B7198}" destId="{CA0F837F-D050-456D-B5AA-5A8856C6715D}" srcOrd="0" destOrd="0" presId="urn:diagrams.loki3.com/NumberedList"/>
    <dgm:cxn modelId="{89F6AEB2-4790-487C-AC1B-D20A20054F51}" type="presOf" srcId="{9EA58EC5-7D69-4397-8093-5A4FCBD369E8}" destId="{A08A9154-0BEB-4230-91C9-16FAC1EF6E1C}" srcOrd="0" destOrd="0" presId="urn:diagrams.loki3.com/NumberedList"/>
    <dgm:cxn modelId="{535AFBBD-9A19-439C-AF89-2F025B1D2B96}" type="presOf" srcId="{33CEA89E-A911-4A2E-B041-4F980E27EC40}" destId="{CFE1FC66-0F9B-4493-9D23-A10093078BB3}" srcOrd="0" destOrd="0" presId="urn:diagrams.loki3.com/NumberedList"/>
    <dgm:cxn modelId="{CF9C44AD-DC47-4D8E-977C-87EEC6275D92}" srcId="{8C66E9B3-B12D-4C23-A273-982D7F969BBC}" destId="{33CEA89E-A911-4A2E-B041-4F980E27EC40}" srcOrd="4" destOrd="0" parTransId="{7A2F3A8A-5D2C-4892-8099-326913F62837}" sibTransId="{95848D83-6890-4E16-B49A-481F594AB6D3}"/>
    <dgm:cxn modelId="{2237B02D-C5B4-4B79-917E-68782E13C025}" srcId="{8C66E9B3-B12D-4C23-A273-982D7F969BBC}" destId="{CDD5A980-BB43-499F-B59E-2A77DB8B7198}" srcOrd="5" destOrd="0" parTransId="{C23DFF3C-6CF9-4902-A666-085C4D3F7C14}" sibTransId="{434D4C3E-9E97-452C-BC74-3113D96B4285}"/>
    <dgm:cxn modelId="{E726E210-6314-43F9-A279-504D3B58F567}" type="presOf" srcId="{C3F39C04-6443-4157-AD6F-F24B90A3466B}" destId="{7323D693-8DEE-4F69-9D17-F8FDA237FEB8}"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FCDF3122-C03E-45CB-BE49-54E15168EFE3}" srcId="{8C66E9B3-B12D-4C23-A273-982D7F969BBC}" destId="{0356BD0D-E3D4-45E6-A2AB-64969363E41E}" srcOrd="3" destOrd="0" parTransId="{E59AE1C4-8131-419B-A62C-F7163A5626B6}" sibTransId="{B47D6CF0-78CF-4CA9-B760-B1A606FA0743}"/>
    <dgm:cxn modelId="{584F97C4-96FB-424E-9621-54F6E0C8F044}" srcId="{0356BD0D-E3D4-45E6-A2AB-64969363E41E}" destId="{8F19F870-9D8A-4DAE-B1E6-D7113D302A0F}" srcOrd="0" destOrd="0" parTransId="{679B38F4-9F48-4440-80F4-F717DD336E91}" sibTransId="{6C78D35B-963C-4D31-AB46-3875D1B1A1A0}"/>
    <dgm:cxn modelId="{BC8C42DE-1FE3-47D5-B6B5-91571D0EB19A}" type="presOf" srcId="{759FDF1A-46CB-4DD6-A232-39900ACE14DF}" destId="{52D715E9-012B-492D-85DB-CC49546E7451}" srcOrd="0" destOrd="0" presId="urn:diagrams.loki3.com/NumberedList"/>
    <dgm:cxn modelId="{1C7B2439-98A6-4A2B-BDB8-438079493C67}" srcId="{8C66E9B3-B12D-4C23-A273-982D7F969BBC}" destId="{759FDF1A-46CB-4DD6-A232-39900ACE14DF}" srcOrd="1" destOrd="0" parTransId="{EBD1FDD3-F3E1-4EF5-AB02-3A05A129FFE4}" sibTransId="{840B7BEC-A424-4364-B52E-A493DF1255BE}"/>
    <dgm:cxn modelId="{7DF5E18B-2026-447E-AB91-8B25EA160832}" srcId="{759FDF1A-46CB-4DD6-A232-39900ACE14DF}" destId="{B388406D-A38C-4897-9997-1C63D79E763E}" srcOrd="0" destOrd="0" parTransId="{9E7AD46F-351F-4B97-AC90-E076FD4E6933}" sibTransId="{E85FB0A1-4C99-4BB0-9523-6FA580C26C5B}"/>
    <dgm:cxn modelId="{B78A7FF5-D660-491B-B019-52917FD3CAC4}" type="presOf" srcId="{B388406D-A38C-4897-9997-1C63D79E763E}" destId="{5012D0F9-E426-4C44-85B1-B5D15A7B4879}" srcOrd="0" destOrd="0" presId="urn:diagrams.loki3.com/NumberedList"/>
    <dgm:cxn modelId="{7CE7C253-EC25-46DA-9227-5F8EA83F0133}" type="presOf" srcId="{D44DB37B-4840-4911-AAAD-1F40FC0BB150}" destId="{EE02F5EA-68F1-4315-8309-FF0584B071BE}" srcOrd="0" destOrd="0" presId="urn:diagrams.loki3.com/NumberedList"/>
    <dgm:cxn modelId="{44C49F71-0898-4D36-977E-0D96C78AAE8D}" type="presOf" srcId="{0BD4DA29-987B-4A1F-8226-3F757D740D8F}" destId="{E82E03B7-19E9-4E86-9316-D0A45390C849}" srcOrd="0" destOrd="0" presId="urn:diagrams.loki3.com/NumberedList"/>
    <dgm:cxn modelId="{91049A3F-59B4-4162-8989-FA49ACCB9187}" srcId="{8C66E9B3-B12D-4C23-A273-982D7F969BBC}" destId="{0BD4DA29-987B-4A1F-8226-3F757D740D8F}" srcOrd="2" destOrd="0" parTransId="{3F48100C-BF4E-4EDB-9DAD-DE3E2B789654}" sibTransId="{6CEB76EC-6963-4DFC-9DED-14E71A7B84EB}"/>
    <dgm:cxn modelId="{E9402326-50F8-43CC-8F95-9B731E22FDB2}" srcId="{CDD5A980-BB43-499F-B59E-2A77DB8B7198}" destId="{7947FDDE-9919-4EE6-96FC-C542BEAA234D}" srcOrd="0" destOrd="0" parTransId="{286232EB-3C17-4330-B643-EB2E7F6EB394}" sibTransId="{E937FC1B-E149-405A-B5FD-814D8BE2D1AC}"/>
    <dgm:cxn modelId="{F24EFA65-6778-4C94-AB89-D77752294601}" type="presOf" srcId="{7947FDDE-9919-4EE6-96FC-C542BEAA234D}" destId="{94993AE0-D5B0-4F14-9C5D-4A2B3E23C69C}" srcOrd="0" destOrd="0" presId="urn:diagrams.loki3.com/NumberedList"/>
    <dgm:cxn modelId="{7F37D5C8-E16A-4389-ABBC-ABB93E9EB1A4}" srcId="{6C03E07F-ECFB-4D2F-BA96-D23DA7C5AC73}" destId="{9EA58EC5-7D69-4397-8093-5A4FCBD369E8}" srcOrd="0" destOrd="0" parTransId="{D56EEE90-AC73-4E4D-8BBC-6E0E7885DFB1}" sibTransId="{D5E5875A-C60C-4FC3-869B-722E371FA6E0}"/>
    <dgm:cxn modelId="{2500F940-25A5-4279-810E-DB930962AA80}" type="presOf" srcId="{8F19F870-9D8A-4DAE-B1E6-D7113D302A0F}" destId="{BBAB8274-6B75-4D02-BB8C-3933B3EEA588}" srcOrd="0" destOrd="0" presId="urn:diagrams.loki3.com/NumberedList"/>
    <dgm:cxn modelId="{331AB42C-1046-4141-8285-FFBCEA886FBE}" type="presParOf" srcId="{BDFB8683-95A4-4BBF-9344-3A0D69314DBB}" destId="{F885113E-BE17-4045-B96D-BDD8D07DA3AD}" srcOrd="0" destOrd="0" presId="urn:diagrams.loki3.com/NumberedList"/>
    <dgm:cxn modelId="{68B8FBB4-ED59-4AB5-B564-80256CBFF78C}" type="presParOf" srcId="{F885113E-BE17-4045-B96D-BDD8D07DA3AD}" destId="{A08A9154-0BEB-4230-91C9-16FAC1EF6E1C}" srcOrd="0" destOrd="0" presId="urn:diagrams.loki3.com/NumberedList"/>
    <dgm:cxn modelId="{96F20BA2-CC2C-4F59-99ED-6A1D57DA5790}" type="presParOf" srcId="{F885113E-BE17-4045-B96D-BDD8D07DA3AD}" destId="{7D701CF5-2CC3-48B9-A656-E2968A10AA3B}" srcOrd="1" destOrd="0" presId="urn:diagrams.loki3.com/NumberedList"/>
    <dgm:cxn modelId="{00E5D46C-49A7-4C9F-85DE-08703DA8064C}" type="presParOf" srcId="{BDFB8683-95A4-4BBF-9344-3A0D69314DBB}" destId="{85038EDB-25C5-4D4E-ABE9-E631391CFDC0}" srcOrd="1" destOrd="0" presId="urn:diagrams.loki3.com/NumberedList"/>
    <dgm:cxn modelId="{1222502D-08A5-4131-84B4-00FCADB02E7C}" type="presParOf" srcId="{BDFB8683-95A4-4BBF-9344-3A0D69314DBB}" destId="{EF56E1D1-AD87-41C2-83E7-8BA376BFBB39}" srcOrd="2" destOrd="0" presId="urn:diagrams.loki3.com/NumberedList"/>
    <dgm:cxn modelId="{0C33C500-A31D-48B9-A26A-5CCF9CA393EA}" type="presParOf" srcId="{EF56E1D1-AD87-41C2-83E7-8BA376BFBB39}" destId="{5012D0F9-E426-4C44-85B1-B5D15A7B4879}" srcOrd="0" destOrd="0" presId="urn:diagrams.loki3.com/NumberedList"/>
    <dgm:cxn modelId="{B986F5B9-F109-4150-A358-6E7AADB668AA}" type="presParOf" srcId="{EF56E1D1-AD87-41C2-83E7-8BA376BFBB39}" destId="{52D715E9-012B-492D-85DB-CC49546E7451}" srcOrd="1" destOrd="0" presId="urn:diagrams.loki3.com/NumberedList"/>
    <dgm:cxn modelId="{6C6C4E08-4E01-4DD0-8314-59C7A1C22BCA}" type="presParOf" srcId="{BDFB8683-95A4-4BBF-9344-3A0D69314DBB}" destId="{340D62E9-71F0-4345-AA2C-58FA15EFF2EE}" srcOrd="3" destOrd="0" presId="urn:diagrams.loki3.com/NumberedList"/>
    <dgm:cxn modelId="{B2F390B6-7503-4C11-929F-E3A5D6860784}" type="presParOf" srcId="{BDFB8683-95A4-4BBF-9344-3A0D69314DBB}" destId="{AA6BF71D-6B38-4AE6-BC7D-836C79704895}" srcOrd="4" destOrd="0" presId="urn:diagrams.loki3.com/NumberedList"/>
    <dgm:cxn modelId="{FA1C5196-BB9B-4C0D-BC9D-D25048A227DC}" type="presParOf" srcId="{AA6BF71D-6B38-4AE6-BC7D-836C79704895}" destId="{EE02F5EA-68F1-4315-8309-FF0584B071BE}" srcOrd="0" destOrd="0" presId="urn:diagrams.loki3.com/NumberedList"/>
    <dgm:cxn modelId="{B957FD6F-BF98-43FD-8F3D-B36C0DA89C14}" type="presParOf" srcId="{AA6BF71D-6B38-4AE6-BC7D-836C79704895}" destId="{E82E03B7-19E9-4E86-9316-D0A45390C849}" srcOrd="1" destOrd="0" presId="urn:diagrams.loki3.com/NumberedList"/>
    <dgm:cxn modelId="{095ACD0A-00F5-4F4A-858B-0AC85B5A5859}" type="presParOf" srcId="{BDFB8683-95A4-4BBF-9344-3A0D69314DBB}" destId="{577A12E7-8B2A-4179-BB33-2B49351FBDFB}" srcOrd="5" destOrd="0" presId="urn:diagrams.loki3.com/NumberedList"/>
    <dgm:cxn modelId="{9F620B73-2E09-4450-8969-CC9F12B7209A}" type="presParOf" srcId="{BDFB8683-95A4-4BBF-9344-3A0D69314DBB}" destId="{9C098A4E-0461-4CEB-A819-083D00195B7B}" srcOrd="6" destOrd="0" presId="urn:diagrams.loki3.com/NumberedList"/>
    <dgm:cxn modelId="{D548E3A7-E21D-46DC-A865-CA66A6709FF1}" type="presParOf" srcId="{9C098A4E-0461-4CEB-A819-083D00195B7B}" destId="{BBAB8274-6B75-4D02-BB8C-3933B3EEA588}" srcOrd="0" destOrd="0" presId="urn:diagrams.loki3.com/NumberedList"/>
    <dgm:cxn modelId="{49FB4526-0037-4BB4-884A-B196B6FF37F7}" type="presParOf" srcId="{9C098A4E-0461-4CEB-A819-083D00195B7B}" destId="{CB9B47B9-C4DF-4D07-96E6-1B7502EA8968}" srcOrd="1" destOrd="0" presId="urn:diagrams.loki3.com/NumberedList"/>
    <dgm:cxn modelId="{A24C710D-20FA-4858-B347-D2A7F773A5CE}" type="presParOf" srcId="{BDFB8683-95A4-4BBF-9344-3A0D69314DBB}" destId="{0C778E3A-5E55-4123-9853-FF3C9BFFF401}" srcOrd="7" destOrd="0" presId="urn:diagrams.loki3.com/NumberedList"/>
    <dgm:cxn modelId="{F923E478-1C46-45C0-99E1-A65951DC5EEE}" type="presParOf" srcId="{BDFB8683-95A4-4BBF-9344-3A0D69314DBB}" destId="{DA15336C-7865-45E4-BA9B-6CAAB445AE1D}" srcOrd="8" destOrd="0" presId="urn:diagrams.loki3.com/NumberedList"/>
    <dgm:cxn modelId="{7460068E-9014-42BD-9876-9E139C911B46}" type="presParOf" srcId="{DA15336C-7865-45E4-BA9B-6CAAB445AE1D}" destId="{7323D693-8DEE-4F69-9D17-F8FDA237FEB8}" srcOrd="0" destOrd="0" presId="urn:diagrams.loki3.com/NumberedList"/>
    <dgm:cxn modelId="{1ABBB7E5-9FD6-4F63-B0FB-64F5B85DD00D}" type="presParOf" srcId="{DA15336C-7865-45E4-BA9B-6CAAB445AE1D}" destId="{CFE1FC66-0F9B-4493-9D23-A10093078BB3}" srcOrd="1" destOrd="0" presId="urn:diagrams.loki3.com/NumberedList"/>
    <dgm:cxn modelId="{42454182-C87C-4D50-BA6D-11FDF20D0D0E}" type="presParOf" srcId="{BDFB8683-95A4-4BBF-9344-3A0D69314DBB}" destId="{E68179DE-9433-41F9-8AE8-45C6D0E5A447}" srcOrd="9" destOrd="0" presId="urn:diagrams.loki3.com/NumberedList"/>
    <dgm:cxn modelId="{13A432B1-54F9-462D-A810-0A3174B59F6B}" type="presParOf" srcId="{BDFB8683-95A4-4BBF-9344-3A0D69314DBB}" destId="{2CD06399-0DC4-47D2-AD70-50DEF0AE82E8}" srcOrd="10" destOrd="0" presId="urn:diagrams.loki3.com/NumberedList"/>
    <dgm:cxn modelId="{BEFA512E-595D-4FE0-B858-64A2F2B501D7}" type="presParOf" srcId="{2CD06399-0DC4-47D2-AD70-50DEF0AE82E8}" destId="{94993AE0-D5B0-4F14-9C5D-4A2B3E23C69C}" srcOrd="0" destOrd="0" presId="urn:diagrams.loki3.com/NumberedList"/>
    <dgm:cxn modelId="{4AB5D584-8BD8-4211-B7C0-D955D69520AC}" type="presParOf" srcId="{2CD06399-0DC4-47D2-AD70-50DEF0AE82E8}" destId="{CA0F837F-D050-456D-B5AA-5A8856C6715D}"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5.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b="1" noProof="0" smtClean="0"/>
            <a:t>1</a:t>
          </a:r>
          <a:endParaRPr lang="vi-VN" b="1"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b="0" noProof="0" dirty="0" smtClean="0"/>
            <a:t>Các cấu trúc rẽ nhánh</a:t>
          </a:r>
          <a:endParaRPr lang="vi-VN" b="0"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B388406D-A38C-4897-9997-1C63D79E763E}">
      <dgm:prSet/>
      <dgm:spPr/>
      <dgm:t>
        <a:bodyPr/>
        <a:lstStyle/>
        <a:p>
          <a:r>
            <a:rPr lang="vi-VN" noProof="0" dirty="0" smtClean="0"/>
            <a:t>Vòng lặp </a:t>
          </a:r>
          <a:r>
            <a:rPr lang="vi-VN" b="1" noProof="0" dirty="0" smtClean="0">
              <a:solidFill>
                <a:srgbClr val="0A01C3"/>
              </a:solidFill>
            </a:rPr>
            <a:t>while</a:t>
          </a:r>
          <a:endParaRPr lang="vi-VN" b="1" noProof="0" dirty="0">
            <a:solidFill>
              <a:srgbClr val="0A01C3"/>
            </a:solidFill>
          </a:endParaRPr>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BD4DA29-987B-4A1F-8226-3F757D740D8F}">
      <dgm:prSet/>
      <dgm:spPr/>
      <dgm:t>
        <a:bodyPr/>
        <a:lstStyle/>
        <a:p>
          <a:r>
            <a:rPr lang="vi-VN" noProof="0" dirty="0" smtClean="0"/>
            <a:t>3</a:t>
          </a:r>
          <a:endParaRPr lang="vi-VN" noProof="0" dirty="0"/>
        </a:p>
      </dgm:t>
    </dgm:pt>
    <dgm:pt modelId="{3F48100C-BF4E-4EDB-9DAD-DE3E2B789654}" type="parTrans" cxnId="{91049A3F-59B4-4162-8989-FA49ACCB9187}">
      <dgm:prSet/>
      <dgm:spPr/>
      <dgm:t>
        <a:bodyPr/>
        <a:lstStyle/>
        <a:p>
          <a:endParaRPr lang="en-US"/>
        </a:p>
      </dgm:t>
    </dgm:pt>
    <dgm:pt modelId="{6CEB76EC-6963-4DFC-9DED-14E71A7B84EB}" type="sibTrans" cxnId="{91049A3F-59B4-4162-8989-FA49ACCB9187}">
      <dgm:prSet/>
      <dgm:spPr/>
      <dgm:t>
        <a:bodyPr/>
        <a:lstStyle/>
        <a:p>
          <a:endParaRPr lang="en-US"/>
        </a:p>
      </dgm:t>
    </dgm:pt>
    <dgm:pt modelId="{D44DB37B-4840-4911-AAAD-1F40FC0BB150}">
      <dgm:prSet/>
      <dgm:spPr/>
      <dgm:t>
        <a:bodyPr/>
        <a:lstStyle/>
        <a:p>
          <a:r>
            <a:rPr lang="vi-VN" noProof="0" dirty="0" smtClean="0"/>
            <a:t>Vòng lặp </a:t>
          </a:r>
          <a:r>
            <a:rPr lang="vi-VN" b="1" noProof="0" dirty="0" smtClean="0">
              <a:solidFill>
                <a:srgbClr val="0A01C3"/>
              </a:solidFill>
            </a:rPr>
            <a:t>do</a:t>
          </a:r>
          <a:r>
            <a:rPr lang="vi-VN" noProof="0" dirty="0" smtClean="0"/>
            <a:t>...</a:t>
          </a:r>
          <a:r>
            <a:rPr lang="vi-VN" b="1" noProof="0" dirty="0" smtClean="0">
              <a:solidFill>
                <a:srgbClr val="0A01C3"/>
              </a:solidFill>
            </a:rPr>
            <a:t>while</a:t>
          </a:r>
          <a:endParaRPr lang="vi-VN" b="1" noProof="0" dirty="0">
            <a:solidFill>
              <a:srgbClr val="0A01C3"/>
            </a:solidFill>
          </a:endParaRPr>
        </a:p>
      </dgm:t>
    </dgm:pt>
    <dgm:pt modelId="{5829911D-8C85-47E5-8360-29135D315E58}" type="parTrans" cxnId="{3D59E658-D74B-4DAB-8656-C1FA0B89274E}">
      <dgm:prSet/>
      <dgm:spPr/>
      <dgm:t>
        <a:bodyPr/>
        <a:lstStyle/>
        <a:p>
          <a:endParaRPr lang="en-US"/>
        </a:p>
      </dgm:t>
    </dgm:pt>
    <dgm:pt modelId="{B7D2A708-57D3-4F0F-8336-77A4FB0F950D}" type="sibTrans" cxnId="{3D59E658-D74B-4DAB-8656-C1FA0B89274E}">
      <dgm:prSet/>
      <dgm:spPr/>
      <dgm:t>
        <a:bodyPr/>
        <a:lstStyle/>
        <a:p>
          <a:endParaRPr lang="en-US"/>
        </a:p>
      </dgm:t>
    </dgm:pt>
    <dgm:pt modelId="{7947FDDE-9919-4EE6-96FC-C542BEAA234D}">
      <dgm:prSet/>
      <dgm:spPr/>
      <dgm:t>
        <a:bodyPr/>
        <a:lstStyle/>
        <a:p>
          <a:r>
            <a:rPr lang="vi-VN" noProof="0" dirty="0" smtClean="0"/>
            <a:t>Bài tập</a:t>
          </a:r>
          <a:endParaRPr lang="vi-VN" noProof="0" dirty="0"/>
        </a:p>
      </dgm:t>
    </dgm:pt>
    <dgm:pt modelId="{286232EB-3C17-4330-B643-EB2E7F6EB394}" type="parTrans" cxnId="{E9402326-50F8-43CC-8F95-9B731E22FDB2}">
      <dgm:prSet/>
      <dgm:spPr/>
      <dgm:t>
        <a:bodyPr/>
        <a:lstStyle/>
        <a:p>
          <a:endParaRPr lang="en-US"/>
        </a:p>
      </dgm:t>
    </dgm:pt>
    <dgm:pt modelId="{E937FC1B-E149-405A-B5FD-814D8BE2D1AC}" type="sibTrans" cxnId="{E9402326-50F8-43CC-8F95-9B731E22FDB2}">
      <dgm:prSet/>
      <dgm:spPr/>
      <dgm:t>
        <a:bodyPr/>
        <a:lstStyle/>
        <a:p>
          <a:endParaRPr lang="en-US"/>
        </a:p>
      </dgm:t>
    </dgm:pt>
    <dgm:pt modelId="{0356BD0D-E3D4-45E6-A2AB-64969363E41E}">
      <dgm:prSet/>
      <dgm:spPr>
        <a:solidFill>
          <a:srgbClr val="00FF00"/>
        </a:solidFill>
      </dgm:spPr>
      <dgm:t>
        <a:bodyPr/>
        <a:lstStyle/>
        <a:p>
          <a:r>
            <a:rPr lang="vi-VN" noProof="0" dirty="0" smtClean="0"/>
            <a:t>4</a:t>
          </a:r>
          <a:endParaRPr lang="vi-VN" noProof="0" dirty="0"/>
        </a:p>
      </dgm:t>
    </dgm:pt>
    <dgm:pt modelId="{E59AE1C4-8131-419B-A62C-F7163A5626B6}" type="parTrans" cxnId="{FCDF3122-C03E-45CB-BE49-54E15168EFE3}">
      <dgm:prSet/>
      <dgm:spPr/>
      <dgm:t>
        <a:bodyPr/>
        <a:lstStyle/>
        <a:p>
          <a:endParaRPr lang="en-US"/>
        </a:p>
      </dgm:t>
    </dgm:pt>
    <dgm:pt modelId="{B47D6CF0-78CF-4CA9-B760-B1A606FA0743}" type="sibTrans" cxnId="{FCDF3122-C03E-45CB-BE49-54E15168EFE3}">
      <dgm:prSet/>
      <dgm:spPr/>
      <dgm:t>
        <a:bodyPr/>
        <a:lstStyle/>
        <a:p>
          <a:endParaRPr lang="en-US"/>
        </a:p>
      </dgm:t>
    </dgm:pt>
    <dgm:pt modelId="{CDD5A980-BB43-499F-B59E-2A77DB8B7198}">
      <dgm:prSet/>
      <dgm:spPr/>
      <dgm:t>
        <a:bodyPr/>
        <a:lstStyle/>
        <a:p>
          <a:r>
            <a:rPr lang="vi-VN" noProof="0" dirty="0" smtClean="0"/>
            <a:t>6</a:t>
          </a:r>
          <a:endParaRPr lang="vi-VN" noProof="0" dirty="0"/>
        </a:p>
      </dgm:t>
    </dgm:pt>
    <dgm:pt modelId="{C23DFF3C-6CF9-4902-A666-085C4D3F7C14}" type="parTrans" cxnId="{2237B02D-C5B4-4B79-917E-68782E13C025}">
      <dgm:prSet/>
      <dgm:spPr/>
      <dgm:t>
        <a:bodyPr/>
        <a:lstStyle/>
        <a:p>
          <a:endParaRPr lang="en-US"/>
        </a:p>
      </dgm:t>
    </dgm:pt>
    <dgm:pt modelId="{434D4C3E-9E97-452C-BC74-3113D96B4285}" type="sibTrans" cxnId="{2237B02D-C5B4-4B79-917E-68782E13C025}">
      <dgm:prSet/>
      <dgm:spPr/>
      <dgm:t>
        <a:bodyPr/>
        <a:lstStyle/>
        <a:p>
          <a:endParaRPr lang="en-US"/>
        </a:p>
      </dgm:t>
    </dgm:pt>
    <dgm:pt modelId="{8F19F870-9D8A-4DAE-B1E6-D7113D302A0F}">
      <dgm:prSet/>
      <dgm:spPr>
        <a:solidFill>
          <a:srgbClr val="00FF00"/>
        </a:solidFill>
      </dgm:spPr>
      <dgm:t>
        <a:bodyPr/>
        <a:lstStyle/>
        <a:p>
          <a:r>
            <a:rPr lang="vi-VN" noProof="0" dirty="0" smtClean="0"/>
            <a:t>Vòng lặp </a:t>
          </a:r>
          <a:r>
            <a:rPr lang="vi-VN" b="1" noProof="0" dirty="0" smtClean="0">
              <a:solidFill>
                <a:srgbClr val="0A01C3"/>
              </a:solidFill>
            </a:rPr>
            <a:t>for</a:t>
          </a:r>
          <a:endParaRPr lang="vi-VN" b="1" noProof="0" dirty="0">
            <a:solidFill>
              <a:srgbClr val="0A01C3"/>
            </a:solidFill>
          </a:endParaRPr>
        </a:p>
      </dgm:t>
    </dgm:pt>
    <dgm:pt modelId="{679B38F4-9F48-4440-80F4-F717DD336E91}" type="parTrans" cxnId="{584F97C4-96FB-424E-9621-54F6E0C8F044}">
      <dgm:prSet/>
      <dgm:spPr/>
      <dgm:t>
        <a:bodyPr/>
        <a:lstStyle/>
        <a:p>
          <a:endParaRPr lang="en-US"/>
        </a:p>
      </dgm:t>
    </dgm:pt>
    <dgm:pt modelId="{6C78D35B-963C-4D31-AB46-3875D1B1A1A0}" type="sibTrans" cxnId="{584F97C4-96FB-424E-9621-54F6E0C8F044}">
      <dgm:prSet/>
      <dgm:spPr/>
      <dgm:t>
        <a:bodyPr/>
        <a:lstStyle/>
        <a:p>
          <a:endParaRPr lang="en-US"/>
        </a:p>
      </dgm:t>
    </dgm:pt>
    <dgm:pt modelId="{33CEA89E-A911-4A2E-B041-4F980E27EC40}">
      <dgm:prSet/>
      <dgm:spPr/>
      <dgm:t>
        <a:bodyPr/>
        <a:lstStyle/>
        <a:p>
          <a:r>
            <a:rPr lang="vi-VN" noProof="0" dirty="0" smtClean="0"/>
            <a:t>5</a:t>
          </a:r>
          <a:endParaRPr lang="vi-VN" noProof="0" dirty="0"/>
        </a:p>
      </dgm:t>
    </dgm:pt>
    <dgm:pt modelId="{7A2F3A8A-5D2C-4892-8099-326913F62837}" type="parTrans" cxnId="{CF9C44AD-DC47-4D8E-977C-87EEC6275D92}">
      <dgm:prSet/>
      <dgm:spPr/>
      <dgm:t>
        <a:bodyPr/>
        <a:lstStyle/>
        <a:p>
          <a:endParaRPr lang="en-US"/>
        </a:p>
      </dgm:t>
    </dgm:pt>
    <dgm:pt modelId="{95848D83-6890-4E16-B49A-481F594AB6D3}" type="sibTrans" cxnId="{CF9C44AD-DC47-4D8E-977C-87EEC6275D92}">
      <dgm:prSet/>
      <dgm:spPr/>
      <dgm:t>
        <a:bodyPr/>
        <a:lstStyle/>
        <a:p>
          <a:endParaRPr lang="en-US"/>
        </a:p>
      </dgm:t>
    </dgm:pt>
    <dgm:pt modelId="{C3F39C04-6443-4157-AD6F-F24B90A3466B}">
      <dgm:prSet/>
      <dgm:spPr/>
      <dgm:t>
        <a:bodyPr/>
        <a:lstStyle/>
        <a:p>
          <a:r>
            <a:rPr lang="vi-VN" noProof="0" dirty="0" smtClean="0"/>
            <a:t>Từ khóa </a:t>
          </a:r>
          <a:r>
            <a:rPr lang="vi-VN" b="1" noProof="0" dirty="0" smtClean="0">
              <a:solidFill>
                <a:srgbClr val="0A01C3"/>
              </a:solidFill>
            </a:rPr>
            <a:t>break</a:t>
          </a:r>
          <a:r>
            <a:rPr lang="vi-VN" noProof="0" dirty="0" smtClean="0"/>
            <a:t> và </a:t>
          </a:r>
          <a:r>
            <a:rPr lang="vi-VN" b="1" noProof="0" dirty="0" smtClean="0">
              <a:solidFill>
                <a:srgbClr val="0A01C3"/>
              </a:solidFill>
            </a:rPr>
            <a:t>continue</a:t>
          </a:r>
          <a:endParaRPr lang="vi-VN" b="1" noProof="0" dirty="0">
            <a:solidFill>
              <a:srgbClr val="0A01C3"/>
            </a:solidFill>
          </a:endParaRPr>
        </a:p>
      </dgm:t>
    </dgm:pt>
    <dgm:pt modelId="{6359772F-9DB8-400B-8C9C-133BAE4279C5}" type="parTrans" cxnId="{14247DAD-0B9C-4D59-862C-96B927E3D945}">
      <dgm:prSet/>
      <dgm:spPr/>
      <dgm:t>
        <a:bodyPr/>
        <a:lstStyle/>
        <a:p>
          <a:endParaRPr lang="en-US"/>
        </a:p>
      </dgm:t>
    </dgm:pt>
    <dgm:pt modelId="{CE6CA67F-BEFF-4C10-9E8C-F2EA98BCF4FB}" type="sibTrans" cxnId="{14247DAD-0B9C-4D59-862C-96B927E3D945}">
      <dgm:prSet/>
      <dgm:spPr/>
      <dgm:t>
        <a:bodyPr/>
        <a:lstStyle/>
        <a:p>
          <a:endParaRPr lang="en-US"/>
        </a:p>
      </dgm:t>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6">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6">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6">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6">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pt>
    <dgm:pt modelId="{AA6BF71D-6B38-4AE6-BC7D-836C79704895}" type="pres">
      <dgm:prSet presAssocID="{0BD4DA29-987B-4A1F-8226-3F757D740D8F}" presName="composite" presStyleCnt="0"/>
      <dgm:spPr/>
    </dgm:pt>
    <dgm:pt modelId="{EE02F5EA-68F1-4315-8309-FF0584B071BE}" type="pres">
      <dgm:prSet presAssocID="{0BD4DA29-987B-4A1F-8226-3F757D740D8F}" presName="desTx" presStyleLbl="fgAccFollowNode1" presStyleIdx="2" presStyleCnt="6">
        <dgm:presLayoutVars>
          <dgm:bulletEnabled val="1"/>
        </dgm:presLayoutVars>
      </dgm:prSet>
      <dgm:spPr/>
      <dgm:t>
        <a:bodyPr/>
        <a:lstStyle/>
        <a:p>
          <a:endParaRPr lang="en-US"/>
        </a:p>
      </dgm:t>
    </dgm:pt>
    <dgm:pt modelId="{E82E03B7-19E9-4E86-9316-D0A45390C849}" type="pres">
      <dgm:prSet presAssocID="{0BD4DA29-987B-4A1F-8226-3F757D740D8F}" presName="labelTx" presStyleLbl="node1" presStyleIdx="2" presStyleCnt="6">
        <dgm:presLayoutVars>
          <dgm:chMax val="0"/>
          <dgm:chPref val="0"/>
          <dgm:bulletEnabled val="1"/>
        </dgm:presLayoutVars>
      </dgm:prSet>
      <dgm:spPr/>
      <dgm:t>
        <a:bodyPr/>
        <a:lstStyle/>
        <a:p>
          <a:endParaRPr lang="en-US"/>
        </a:p>
      </dgm:t>
    </dgm:pt>
    <dgm:pt modelId="{577A12E7-8B2A-4179-BB33-2B49351FBDFB}" type="pres">
      <dgm:prSet presAssocID="{6CEB76EC-6963-4DFC-9DED-14E71A7B84EB}" presName="sp" presStyleCnt="0"/>
      <dgm:spPr/>
    </dgm:pt>
    <dgm:pt modelId="{9C098A4E-0461-4CEB-A819-083D00195B7B}" type="pres">
      <dgm:prSet presAssocID="{0356BD0D-E3D4-45E6-A2AB-64969363E41E}" presName="composite" presStyleCnt="0"/>
      <dgm:spPr/>
    </dgm:pt>
    <dgm:pt modelId="{BBAB8274-6B75-4D02-BB8C-3933B3EEA588}" type="pres">
      <dgm:prSet presAssocID="{0356BD0D-E3D4-45E6-A2AB-64969363E41E}" presName="desTx" presStyleLbl="fgAccFollowNode1" presStyleIdx="3" presStyleCnt="6">
        <dgm:presLayoutVars>
          <dgm:bulletEnabled val="1"/>
        </dgm:presLayoutVars>
      </dgm:prSet>
      <dgm:spPr/>
      <dgm:t>
        <a:bodyPr/>
        <a:lstStyle/>
        <a:p>
          <a:endParaRPr lang="en-US"/>
        </a:p>
      </dgm:t>
    </dgm:pt>
    <dgm:pt modelId="{CB9B47B9-C4DF-4D07-96E6-1B7502EA8968}" type="pres">
      <dgm:prSet presAssocID="{0356BD0D-E3D4-45E6-A2AB-64969363E41E}" presName="labelTx" presStyleLbl="node1" presStyleIdx="3" presStyleCnt="6">
        <dgm:presLayoutVars>
          <dgm:chMax val="0"/>
          <dgm:chPref val="0"/>
          <dgm:bulletEnabled val="1"/>
        </dgm:presLayoutVars>
      </dgm:prSet>
      <dgm:spPr/>
      <dgm:t>
        <a:bodyPr/>
        <a:lstStyle/>
        <a:p>
          <a:endParaRPr lang="en-US"/>
        </a:p>
      </dgm:t>
    </dgm:pt>
    <dgm:pt modelId="{0C778E3A-5E55-4123-9853-FF3C9BFFF401}" type="pres">
      <dgm:prSet presAssocID="{B47D6CF0-78CF-4CA9-B760-B1A606FA0743}" presName="sp" presStyleCnt="0"/>
      <dgm:spPr/>
    </dgm:pt>
    <dgm:pt modelId="{DA15336C-7865-45E4-BA9B-6CAAB445AE1D}" type="pres">
      <dgm:prSet presAssocID="{33CEA89E-A911-4A2E-B041-4F980E27EC40}" presName="composite" presStyleCnt="0"/>
      <dgm:spPr/>
    </dgm:pt>
    <dgm:pt modelId="{7323D693-8DEE-4F69-9D17-F8FDA237FEB8}" type="pres">
      <dgm:prSet presAssocID="{33CEA89E-A911-4A2E-B041-4F980E27EC40}" presName="desTx" presStyleLbl="fgAccFollowNode1" presStyleIdx="4" presStyleCnt="6">
        <dgm:presLayoutVars>
          <dgm:bulletEnabled val="1"/>
        </dgm:presLayoutVars>
      </dgm:prSet>
      <dgm:spPr/>
      <dgm:t>
        <a:bodyPr/>
        <a:lstStyle/>
        <a:p>
          <a:endParaRPr lang="en-US"/>
        </a:p>
      </dgm:t>
    </dgm:pt>
    <dgm:pt modelId="{CFE1FC66-0F9B-4493-9D23-A10093078BB3}" type="pres">
      <dgm:prSet presAssocID="{33CEA89E-A911-4A2E-B041-4F980E27EC40}" presName="labelTx" presStyleLbl="node1" presStyleIdx="4" presStyleCnt="6">
        <dgm:presLayoutVars>
          <dgm:chMax val="0"/>
          <dgm:chPref val="0"/>
          <dgm:bulletEnabled val="1"/>
        </dgm:presLayoutVars>
      </dgm:prSet>
      <dgm:spPr/>
      <dgm:t>
        <a:bodyPr/>
        <a:lstStyle/>
        <a:p>
          <a:endParaRPr lang="en-US"/>
        </a:p>
      </dgm:t>
    </dgm:pt>
    <dgm:pt modelId="{E68179DE-9433-41F9-8AE8-45C6D0E5A447}" type="pres">
      <dgm:prSet presAssocID="{95848D83-6890-4E16-B49A-481F594AB6D3}" presName="sp" presStyleCnt="0"/>
      <dgm:spPr/>
    </dgm:pt>
    <dgm:pt modelId="{2CD06399-0DC4-47D2-AD70-50DEF0AE82E8}" type="pres">
      <dgm:prSet presAssocID="{CDD5A980-BB43-499F-B59E-2A77DB8B7198}" presName="composite" presStyleCnt="0"/>
      <dgm:spPr/>
    </dgm:pt>
    <dgm:pt modelId="{94993AE0-D5B0-4F14-9C5D-4A2B3E23C69C}" type="pres">
      <dgm:prSet presAssocID="{CDD5A980-BB43-499F-B59E-2A77DB8B7198}" presName="desTx" presStyleLbl="fgAccFollowNode1" presStyleIdx="5" presStyleCnt="6">
        <dgm:presLayoutVars>
          <dgm:bulletEnabled val="1"/>
        </dgm:presLayoutVars>
      </dgm:prSet>
      <dgm:spPr/>
      <dgm:t>
        <a:bodyPr/>
        <a:lstStyle/>
        <a:p>
          <a:endParaRPr lang="en-US"/>
        </a:p>
      </dgm:t>
    </dgm:pt>
    <dgm:pt modelId="{CA0F837F-D050-456D-B5AA-5A8856C6715D}" type="pres">
      <dgm:prSet presAssocID="{CDD5A980-BB43-499F-B59E-2A77DB8B7198}" presName="labelTx" presStyleLbl="node1" presStyleIdx="5" presStyleCnt="6">
        <dgm:presLayoutVars>
          <dgm:chMax val="0"/>
          <dgm:chPref val="0"/>
          <dgm:bulletEnabled val="1"/>
        </dgm:presLayoutVars>
      </dgm:prSet>
      <dgm:spPr/>
      <dgm:t>
        <a:bodyPr/>
        <a:lstStyle/>
        <a:p>
          <a:endParaRPr lang="en-US"/>
        </a:p>
      </dgm:t>
    </dgm:pt>
  </dgm:ptLst>
  <dgm:cxnLst>
    <dgm:cxn modelId="{14247DAD-0B9C-4D59-862C-96B927E3D945}" srcId="{33CEA89E-A911-4A2E-B041-4F980E27EC40}" destId="{C3F39C04-6443-4157-AD6F-F24B90A3466B}" srcOrd="0" destOrd="0" parTransId="{6359772F-9DB8-400B-8C9C-133BAE4279C5}" sibTransId="{CE6CA67F-BEFF-4C10-9E8C-F2EA98BCF4FB}"/>
    <dgm:cxn modelId="{CED0B9D0-E2DC-4CB1-A2C1-36298657AC7B}" type="presOf" srcId="{6C03E07F-ECFB-4D2F-BA96-D23DA7C5AC73}" destId="{7D701CF5-2CC3-48B9-A656-E2968A10AA3B}" srcOrd="0" destOrd="0" presId="urn:diagrams.loki3.com/NumberedList"/>
    <dgm:cxn modelId="{6F8D702B-D654-4CC4-84E2-FE5FCABE4061}" type="presOf" srcId="{0356BD0D-E3D4-45E6-A2AB-64969363E41E}" destId="{CB9B47B9-C4DF-4D07-96E6-1B7502EA8968}" srcOrd="0" destOrd="0" presId="urn:diagrams.loki3.com/NumberedList"/>
    <dgm:cxn modelId="{314C4E73-477B-4DFC-A12A-BEB22C372D5A}" type="presOf" srcId="{8C66E9B3-B12D-4C23-A273-982D7F969BBC}" destId="{BDFB8683-95A4-4BBF-9344-3A0D69314DBB}" srcOrd="0" destOrd="0" presId="urn:diagrams.loki3.com/NumberedList"/>
    <dgm:cxn modelId="{3D59E658-D74B-4DAB-8656-C1FA0B89274E}" srcId="{0BD4DA29-987B-4A1F-8226-3F757D740D8F}" destId="{D44DB37B-4840-4911-AAAD-1F40FC0BB150}" srcOrd="0" destOrd="0" parTransId="{5829911D-8C85-47E5-8360-29135D315E58}" sibTransId="{B7D2A708-57D3-4F0F-8336-77A4FB0F950D}"/>
    <dgm:cxn modelId="{F43A44E2-B05E-44EE-BA5E-945E8E2AB10D}" type="presOf" srcId="{CDD5A980-BB43-499F-B59E-2A77DB8B7198}" destId="{CA0F837F-D050-456D-B5AA-5A8856C6715D}" srcOrd="0" destOrd="0" presId="urn:diagrams.loki3.com/NumberedList"/>
    <dgm:cxn modelId="{89F6AEB2-4790-487C-AC1B-D20A20054F51}" type="presOf" srcId="{9EA58EC5-7D69-4397-8093-5A4FCBD369E8}" destId="{A08A9154-0BEB-4230-91C9-16FAC1EF6E1C}" srcOrd="0" destOrd="0" presId="urn:diagrams.loki3.com/NumberedList"/>
    <dgm:cxn modelId="{535AFBBD-9A19-439C-AF89-2F025B1D2B96}" type="presOf" srcId="{33CEA89E-A911-4A2E-B041-4F980E27EC40}" destId="{CFE1FC66-0F9B-4493-9D23-A10093078BB3}" srcOrd="0" destOrd="0" presId="urn:diagrams.loki3.com/NumberedList"/>
    <dgm:cxn modelId="{CF9C44AD-DC47-4D8E-977C-87EEC6275D92}" srcId="{8C66E9B3-B12D-4C23-A273-982D7F969BBC}" destId="{33CEA89E-A911-4A2E-B041-4F980E27EC40}" srcOrd="4" destOrd="0" parTransId="{7A2F3A8A-5D2C-4892-8099-326913F62837}" sibTransId="{95848D83-6890-4E16-B49A-481F594AB6D3}"/>
    <dgm:cxn modelId="{2237B02D-C5B4-4B79-917E-68782E13C025}" srcId="{8C66E9B3-B12D-4C23-A273-982D7F969BBC}" destId="{CDD5A980-BB43-499F-B59E-2A77DB8B7198}" srcOrd="5" destOrd="0" parTransId="{C23DFF3C-6CF9-4902-A666-085C4D3F7C14}" sibTransId="{434D4C3E-9E97-452C-BC74-3113D96B4285}"/>
    <dgm:cxn modelId="{E726E210-6314-43F9-A279-504D3B58F567}" type="presOf" srcId="{C3F39C04-6443-4157-AD6F-F24B90A3466B}" destId="{7323D693-8DEE-4F69-9D17-F8FDA237FEB8}"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FCDF3122-C03E-45CB-BE49-54E15168EFE3}" srcId="{8C66E9B3-B12D-4C23-A273-982D7F969BBC}" destId="{0356BD0D-E3D4-45E6-A2AB-64969363E41E}" srcOrd="3" destOrd="0" parTransId="{E59AE1C4-8131-419B-A62C-F7163A5626B6}" sibTransId="{B47D6CF0-78CF-4CA9-B760-B1A606FA0743}"/>
    <dgm:cxn modelId="{584F97C4-96FB-424E-9621-54F6E0C8F044}" srcId="{0356BD0D-E3D4-45E6-A2AB-64969363E41E}" destId="{8F19F870-9D8A-4DAE-B1E6-D7113D302A0F}" srcOrd="0" destOrd="0" parTransId="{679B38F4-9F48-4440-80F4-F717DD336E91}" sibTransId="{6C78D35B-963C-4D31-AB46-3875D1B1A1A0}"/>
    <dgm:cxn modelId="{BC8C42DE-1FE3-47D5-B6B5-91571D0EB19A}" type="presOf" srcId="{759FDF1A-46CB-4DD6-A232-39900ACE14DF}" destId="{52D715E9-012B-492D-85DB-CC49546E7451}" srcOrd="0" destOrd="0" presId="urn:diagrams.loki3.com/NumberedList"/>
    <dgm:cxn modelId="{1C7B2439-98A6-4A2B-BDB8-438079493C67}" srcId="{8C66E9B3-B12D-4C23-A273-982D7F969BBC}" destId="{759FDF1A-46CB-4DD6-A232-39900ACE14DF}" srcOrd="1" destOrd="0" parTransId="{EBD1FDD3-F3E1-4EF5-AB02-3A05A129FFE4}" sibTransId="{840B7BEC-A424-4364-B52E-A493DF1255BE}"/>
    <dgm:cxn modelId="{7DF5E18B-2026-447E-AB91-8B25EA160832}" srcId="{759FDF1A-46CB-4DD6-A232-39900ACE14DF}" destId="{B388406D-A38C-4897-9997-1C63D79E763E}" srcOrd="0" destOrd="0" parTransId="{9E7AD46F-351F-4B97-AC90-E076FD4E6933}" sibTransId="{E85FB0A1-4C99-4BB0-9523-6FA580C26C5B}"/>
    <dgm:cxn modelId="{B78A7FF5-D660-491B-B019-52917FD3CAC4}" type="presOf" srcId="{B388406D-A38C-4897-9997-1C63D79E763E}" destId="{5012D0F9-E426-4C44-85B1-B5D15A7B4879}" srcOrd="0" destOrd="0" presId="urn:diagrams.loki3.com/NumberedList"/>
    <dgm:cxn modelId="{7CE7C253-EC25-46DA-9227-5F8EA83F0133}" type="presOf" srcId="{D44DB37B-4840-4911-AAAD-1F40FC0BB150}" destId="{EE02F5EA-68F1-4315-8309-FF0584B071BE}" srcOrd="0" destOrd="0" presId="urn:diagrams.loki3.com/NumberedList"/>
    <dgm:cxn modelId="{44C49F71-0898-4D36-977E-0D96C78AAE8D}" type="presOf" srcId="{0BD4DA29-987B-4A1F-8226-3F757D740D8F}" destId="{E82E03B7-19E9-4E86-9316-D0A45390C849}" srcOrd="0" destOrd="0" presId="urn:diagrams.loki3.com/NumberedList"/>
    <dgm:cxn modelId="{91049A3F-59B4-4162-8989-FA49ACCB9187}" srcId="{8C66E9B3-B12D-4C23-A273-982D7F969BBC}" destId="{0BD4DA29-987B-4A1F-8226-3F757D740D8F}" srcOrd="2" destOrd="0" parTransId="{3F48100C-BF4E-4EDB-9DAD-DE3E2B789654}" sibTransId="{6CEB76EC-6963-4DFC-9DED-14E71A7B84EB}"/>
    <dgm:cxn modelId="{E9402326-50F8-43CC-8F95-9B731E22FDB2}" srcId="{CDD5A980-BB43-499F-B59E-2A77DB8B7198}" destId="{7947FDDE-9919-4EE6-96FC-C542BEAA234D}" srcOrd="0" destOrd="0" parTransId="{286232EB-3C17-4330-B643-EB2E7F6EB394}" sibTransId="{E937FC1B-E149-405A-B5FD-814D8BE2D1AC}"/>
    <dgm:cxn modelId="{F24EFA65-6778-4C94-AB89-D77752294601}" type="presOf" srcId="{7947FDDE-9919-4EE6-96FC-C542BEAA234D}" destId="{94993AE0-D5B0-4F14-9C5D-4A2B3E23C69C}" srcOrd="0" destOrd="0" presId="urn:diagrams.loki3.com/NumberedList"/>
    <dgm:cxn modelId="{7F37D5C8-E16A-4389-ABBC-ABB93E9EB1A4}" srcId="{6C03E07F-ECFB-4D2F-BA96-D23DA7C5AC73}" destId="{9EA58EC5-7D69-4397-8093-5A4FCBD369E8}" srcOrd="0" destOrd="0" parTransId="{D56EEE90-AC73-4E4D-8BBC-6E0E7885DFB1}" sibTransId="{D5E5875A-C60C-4FC3-869B-722E371FA6E0}"/>
    <dgm:cxn modelId="{2500F940-25A5-4279-810E-DB930962AA80}" type="presOf" srcId="{8F19F870-9D8A-4DAE-B1E6-D7113D302A0F}" destId="{BBAB8274-6B75-4D02-BB8C-3933B3EEA588}" srcOrd="0" destOrd="0" presId="urn:diagrams.loki3.com/NumberedList"/>
    <dgm:cxn modelId="{331AB42C-1046-4141-8285-FFBCEA886FBE}" type="presParOf" srcId="{BDFB8683-95A4-4BBF-9344-3A0D69314DBB}" destId="{F885113E-BE17-4045-B96D-BDD8D07DA3AD}" srcOrd="0" destOrd="0" presId="urn:diagrams.loki3.com/NumberedList"/>
    <dgm:cxn modelId="{68B8FBB4-ED59-4AB5-B564-80256CBFF78C}" type="presParOf" srcId="{F885113E-BE17-4045-B96D-BDD8D07DA3AD}" destId="{A08A9154-0BEB-4230-91C9-16FAC1EF6E1C}" srcOrd="0" destOrd="0" presId="urn:diagrams.loki3.com/NumberedList"/>
    <dgm:cxn modelId="{96F20BA2-CC2C-4F59-99ED-6A1D57DA5790}" type="presParOf" srcId="{F885113E-BE17-4045-B96D-BDD8D07DA3AD}" destId="{7D701CF5-2CC3-48B9-A656-E2968A10AA3B}" srcOrd="1" destOrd="0" presId="urn:diagrams.loki3.com/NumberedList"/>
    <dgm:cxn modelId="{00E5D46C-49A7-4C9F-85DE-08703DA8064C}" type="presParOf" srcId="{BDFB8683-95A4-4BBF-9344-3A0D69314DBB}" destId="{85038EDB-25C5-4D4E-ABE9-E631391CFDC0}" srcOrd="1" destOrd="0" presId="urn:diagrams.loki3.com/NumberedList"/>
    <dgm:cxn modelId="{1222502D-08A5-4131-84B4-00FCADB02E7C}" type="presParOf" srcId="{BDFB8683-95A4-4BBF-9344-3A0D69314DBB}" destId="{EF56E1D1-AD87-41C2-83E7-8BA376BFBB39}" srcOrd="2" destOrd="0" presId="urn:diagrams.loki3.com/NumberedList"/>
    <dgm:cxn modelId="{0C33C500-A31D-48B9-A26A-5CCF9CA393EA}" type="presParOf" srcId="{EF56E1D1-AD87-41C2-83E7-8BA376BFBB39}" destId="{5012D0F9-E426-4C44-85B1-B5D15A7B4879}" srcOrd="0" destOrd="0" presId="urn:diagrams.loki3.com/NumberedList"/>
    <dgm:cxn modelId="{B986F5B9-F109-4150-A358-6E7AADB668AA}" type="presParOf" srcId="{EF56E1D1-AD87-41C2-83E7-8BA376BFBB39}" destId="{52D715E9-012B-492D-85DB-CC49546E7451}" srcOrd="1" destOrd="0" presId="urn:diagrams.loki3.com/NumberedList"/>
    <dgm:cxn modelId="{6C6C4E08-4E01-4DD0-8314-59C7A1C22BCA}" type="presParOf" srcId="{BDFB8683-95A4-4BBF-9344-3A0D69314DBB}" destId="{340D62E9-71F0-4345-AA2C-58FA15EFF2EE}" srcOrd="3" destOrd="0" presId="urn:diagrams.loki3.com/NumberedList"/>
    <dgm:cxn modelId="{B2F390B6-7503-4C11-929F-E3A5D6860784}" type="presParOf" srcId="{BDFB8683-95A4-4BBF-9344-3A0D69314DBB}" destId="{AA6BF71D-6B38-4AE6-BC7D-836C79704895}" srcOrd="4" destOrd="0" presId="urn:diagrams.loki3.com/NumberedList"/>
    <dgm:cxn modelId="{FA1C5196-BB9B-4C0D-BC9D-D25048A227DC}" type="presParOf" srcId="{AA6BF71D-6B38-4AE6-BC7D-836C79704895}" destId="{EE02F5EA-68F1-4315-8309-FF0584B071BE}" srcOrd="0" destOrd="0" presId="urn:diagrams.loki3.com/NumberedList"/>
    <dgm:cxn modelId="{B957FD6F-BF98-43FD-8F3D-B36C0DA89C14}" type="presParOf" srcId="{AA6BF71D-6B38-4AE6-BC7D-836C79704895}" destId="{E82E03B7-19E9-4E86-9316-D0A45390C849}" srcOrd="1" destOrd="0" presId="urn:diagrams.loki3.com/NumberedList"/>
    <dgm:cxn modelId="{095ACD0A-00F5-4F4A-858B-0AC85B5A5859}" type="presParOf" srcId="{BDFB8683-95A4-4BBF-9344-3A0D69314DBB}" destId="{577A12E7-8B2A-4179-BB33-2B49351FBDFB}" srcOrd="5" destOrd="0" presId="urn:diagrams.loki3.com/NumberedList"/>
    <dgm:cxn modelId="{9F620B73-2E09-4450-8969-CC9F12B7209A}" type="presParOf" srcId="{BDFB8683-95A4-4BBF-9344-3A0D69314DBB}" destId="{9C098A4E-0461-4CEB-A819-083D00195B7B}" srcOrd="6" destOrd="0" presId="urn:diagrams.loki3.com/NumberedList"/>
    <dgm:cxn modelId="{D548E3A7-E21D-46DC-A865-CA66A6709FF1}" type="presParOf" srcId="{9C098A4E-0461-4CEB-A819-083D00195B7B}" destId="{BBAB8274-6B75-4D02-BB8C-3933B3EEA588}" srcOrd="0" destOrd="0" presId="urn:diagrams.loki3.com/NumberedList"/>
    <dgm:cxn modelId="{49FB4526-0037-4BB4-884A-B196B6FF37F7}" type="presParOf" srcId="{9C098A4E-0461-4CEB-A819-083D00195B7B}" destId="{CB9B47B9-C4DF-4D07-96E6-1B7502EA8968}" srcOrd="1" destOrd="0" presId="urn:diagrams.loki3.com/NumberedList"/>
    <dgm:cxn modelId="{A24C710D-20FA-4858-B347-D2A7F773A5CE}" type="presParOf" srcId="{BDFB8683-95A4-4BBF-9344-3A0D69314DBB}" destId="{0C778E3A-5E55-4123-9853-FF3C9BFFF401}" srcOrd="7" destOrd="0" presId="urn:diagrams.loki3.com/NumberedList"/>
    <dgm:cxn modelId="{F923E478-1C46-45C0-99E1-A65951DC5EEE}" type="presParOf" srcId="{BDFB8683-95A4-4BBF-9344-3A0D69314DBB}" destId="{DA15336C-7865-45E4-BA9B-6CAAB445AE1D}" srcOrd="8" destOrd="0" presId="urn:diagrams.loki3.com/NumberedList"/>
    <dgm:cxn modelId="{7460068E-9014-42BD-9876-9E139C911B46}" type="presParOf" srcId="{DA15336C-7865-45E4-BA9B-6CAAB445AE1D}" destId="{7323D693-8DEE-4F69-9D17-F8FDA237FEB8}" srcOrd="0" destOrd="0" presId="urn:diagrams.loki3.com/NumberedList"/>
    <dgm:cxn modelId="{1ABBB7E5-9FD6-4F63-B0FB-64F5B85DD00D}" type="presParOf" srcId="{DA15336C-7865-45E4-BA9B-6CAAB445AE1D}" destId="{CFE1FC66-0F9B-4493-9D23-A10093078BB3}" srcOrd="1" destOrd="0" presId="urn:diagrams.loki3.com/NumberedList"/>
    <dgm:cxn modelId="{42454182-C87C-4D50-BA6D-11FDF20D0D0E}" type="presParOf" srcId="{BDFB8683-95A4-4BBF-9344-3A0D69314DBB}" destId="{E68179DE-9433-41F9-8AE8-45C6D0E5A447}" srcOrd="9" destOrd="0" presId="urn:diagrams.loki3.com/NumberedList"/>
    <dgm:cxn modelId="{13A432B1-54F9-462D-A810-0A3174B59F6B}" type="presParOf" srcId="{BDFB8683-95A4-4BBF-9344-3A0D69314DBB}" destId="{2CD06399-0DC4-47D2-AD70-50DEF0AE82E8}" srcOrd="10" destOrd="0" presId="urn:diagrams.loki3.com/NumberedList"/>
    <dgm:cxn modelId="{BEFA512E-595D-4FE0-B858-64A2F2B501D7}" type="presParOf" srcId="{2CD06399-0DC4-47D2-AD70-50DEF0AE82E8}" destId="{94993AE0-D5B0-4F14-9C5D-4A2B3E23C69C}" srcOrd="0" destOrd="0" presId="urn:diagrams.loki3.com/NumberedList"/>
    <dgm:cxn modelId="{4AB5D584-8BD8-4211-B7C0-D955D69520AC}" type="presParOf" srcId="{2CD06399-0DC4-47D2-AD70-50DEF0AE82E8}" destId="{CA0F837F-D050-456D-B5AA-5A8856C6715D}"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6.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b="1" noProof="0" smtClean="0"/>
            <a:t>1</a:t>
          </a:r>
          <a:endParaRPr lang="vi-VN" b="1"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b="0" noProof="0" dirty="0" smtClean="0"/>
            <a:t>Các cấu trúc rẽ nhánh</a:t>
          </a:r>
          <a:endParaRPr lang="vi-VN" b="0"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B388406D-A38C-4897-9997-1C63D79E763E}">
      <dgm:prSet/>
      <dgm:spPr/>
      <dgm:t>
        <a:bodyPr/>
        <a:lstStyle/>
        <a:p>
          <a:r>
            <a:rPr lang="vi-VN" noProof="0" dirty="0" smtClean="0"/>
            <a:t>Vòng lặp </a:t>
          </a:r>
          <a:r>
            <a:rPr lang="vi-VN" b="1" noProof="0" dirty="0" smtClean="0">
              <a:solidFill>
                <a:srgbClr val="0A01C3"/>
              </a:solidFill>
            </a:rPr>
            <a:t>while</a:t>
          </a:r>
          <a:endParaRPr lang="vi-VN" b="1" noProof="0" dirty="0">
            <a:solidFill>
              <a:srgbClr val="0A01C3"/>
            </a:solidFill>
          </a:endParaRPr>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BD4DA29-987B-4A1F-8226-3F757D740D8F}">
      <dgm:prSet/>
      <dgm:spPr/>
      <dgm:t>
        <a:bodyPr/>
        <a:lstStyle/>
        <a:p>
          <a:r>
            <a:rPr lang="vi-VN" noProof="0" dirty="0" smtClean="0"/>
            <a:t>3</a:t>
          </a:r>
          <a:endParaRPr lang="vi-VN" noProof="0" dirty="0"/>
        </a:p>
      </dgm:t>
    </dgm:pt>
    <dgm:pt modelId="{3F48100C-BF4E-4EDB-9DAD-DE3E2B789654}" type="parTrans" cxnId="{91049A3F-59B4-4162-8989-FA49ACCB9187}">
      <dgm:prSet/>
      <dgm:spPr/>
      <dgm:t>
        <a:bodyPr/>
        <a:lstStyle/>
        <a:p>
          <a:endParaRPr lang="en-US"/>
        </a:p>
      </dgm:t>
    </dgm:pt>
    <dgm:pt modelId="{6CEB76EC-6963-4DFC-9DED-14E71A7B84EB}" type="sibTrans" cxnId="{91049A3F-59B4-4162-8989-FA49ACCB9187}">
      <dgm:prSet/>
      <dgm:spPr/>
      <dgm:t>
        <a:bodyPr/>
        <a:lstStyle/>
        <a:p>
          <a:endParaRPr lang="en-US"/>
        </a:p>
      </dgm:t>
    </dgm:pt>
    <dgm:pt modelId="{D44DB37B-4840-4911-AAAD-1F40FC0BB150}">
      <dgm:prSet/>
      <dgm:spPr/>
      <dgm:t>
        <a:bodyPr/>
        <a:lstStyle/>
        <a:p>
          <a:r>
            <a:rPr lang="vi-VN" noProof="0" dirty="0" smtClean="0"/>
            <a:t>Vòng lặp </a:t>
          </a:r>
          <a:r>
            <a:rPr lang="vi-VN" b="1" noProof="0" dirty="0" smtClean="0">
              <a:solidFill>
                <a:srgbClr val="0A01C3"/>
              </a:solidFill>
            </a:rPr>
            <a:t>do</a:t>
          </a:r>
          <a:r>
            <a:rPr lang="vi-VN" noProof="0" dirty="0" smtClean="0"/>
            <a:t>...</a:t>
          </a:r>
          <a:r>
            <a:rPr lang="vi-VN" b="1" noProof="0" dirty="0" smtClean="0">
              <a:solidFill>
                <a:srgbClr val="0A01C3"/>
              </a:solidFill>
            </a:rPr>
            <a:t>while</a:t>
          </a:r>
          <a:endParaRPr lang="vi-VN" b="1" noProof="0" dirty="0">
            <a:solidFill>
              <a:srgbClr val="0A01C3"/>
            </a:solidFill>
          </a:endParaRPr>
        </a:p>
      </dgm:t>
    </dgm:pt>
    <dgm:pt modelId="{5829911D-8C85-47E5-8360-29135D315E58}" type="parTrans" cxnId="{3D59E658-D74B-4DAB-8656-C1FA0B89274E}">
      <dgm:prSet/>
      <dgm:spPr/>
      <dgm:t>
        <a:bodyPr/>
        <a:lstStyle/>
        <a:p>
          <a:endParaRPr lang="en-US"/>
        </a:p>
      </dgm:t>
    </dgm:pt>
    <dgm:pt modelId="{B7D2A708-57D3-4F0F-8336-77A4FB0F950D}" type="sibTrans" cxnId="{3D59E658-D74B-4DAB-8656-C1FA0B89274E}">
      <dgm:prSet/>
      <dgm:spPr/>
      <dgm:t>
        <a:bodyPr/>
        <a:lstStyle/>
        <a:p>
          <a:endParaRPr lang="en-US"/>
        </a:p>
      </dgm:t>
    </dgm:pt>
    <dgm:pt modelId="{7947FDDE-9919-4EE6-96FC-C542BEAA234D}">
      <dgm:prSet/>
      <dgm:spPr/>
      <dgm:t>
        <a:bodyPr/>
        <a:lstStyle/>
        <a:p>
          <a:r>
            <a:rPr lang="vi-VN" noProof="0" dirty="0" smtClean="0"/>
            <a:t>Bài tập</a:t>
          </a:r>
          <a:endParaRPr lang="vi-VN" noProof="0" dirty="0"/>
        </a:p>
      </dgm:t>
    </dgm:pt>
    <dgm:pt modelId="{286232EB-3C17-4330-B643-EB2E7F6EB394}" type="parTrans" cxnId="{E9402326-50F8-43CC-8F95-9B731E22FDB2}">
      <dgm:prSet/>
      <dgm:spPr/>
      <dgm:t>
        <a:bodyPr/>
        <a:lstStyle/>
        <a:p>
          <a:endParaRPr lang="en-US"/>
        </a:p>
      </dgm:t>
    </dgm:pt>
    <dgm:pt modelId="{E937FC1B-E149-405A-B5FD-814D8BE2D1AC}" type="sibTrans" cxnId="{E9402326-50F8-43CC-8F95-9B731E22FDB2}">
      <dgm:prSet/>
      <dgm:spPr/>
      <dgm:t>
        <a:bodyPr/>
        <a:lstStyle/>
        <a:p>
          <a:endParaRPr lang="en-US"/>
        </a:p>
      </dgm:t>
    </dgm:pt>
    <dgm:pt modelId="{0356BD0D-E3D4-45E6-A2AB-64969363E41E}">
      <dgm:prSet/>
      <dgm:spPr/>
      <dgm:t>
        <a:bodyPr/>
        <a:lstStyle/>
        <a:p>
          <a:r>
            <a:rPr lang="vi-VN" noProof="0" dirty="0" smtClean="0"/>
            <a:t>4</a:t>
          </a:r>
          <a:endParaRPr lang="vi-VN" noProof="0" dirty="0"/>
        </a:p>
      </dgm:t>
    </dgm:pt>
    <dgm:pt modelId="{E59AE1C4-8131-419B-A62C-F7163A5626B6}" type="parTrans" cxnId="{FCDF3122-C03E-45CB-BE49-54E15168EFE3}">
      <dgm:prSet/>
      <dgm:spPr/>
      <dgm:t>
        <a:bodyPr/>
        <a:lstStyle/>
        <a:p>
          <a:endParaRPr lang="en-US"/>
        </a:p>
      </dgm:t>
    </dgm:pt>
    <dgm:pt modelId="{B47D6CF0-78CF-4CA9-B760-B1A606FA0743}" type="sibTrans" cxnId="{FCDF3122-C03E-45CB-BE49-54E15168EFE3}">
      <dgm:prSet/>
      <dgm:spPr/>
      <dgm:t>
        <a:bodyPr/>
        <a:lstStyle/>
        <a:p>
          <a:endParaRPr lang="en-US"/>
        </a:p>
      </dgm:t>
    </dgm:pt>
    <dgm:pt modelId="{CDD5A980-BB43-499F-B59E-2A77DB8B7198}">
      <dgm:prSet/>
      <dgm:spPr/>
      <dgm:t>
        <a:bodyPr/>
        <a:lstStyle/>
        <a:p>
          <a:r>
            <a:rPr lang="vi-VN" noProof="0" dirty="0" smtClean="0"/>
            <a:t>6</a:t>
          </a:r>
          <a:endParaRPr lang="vi-VN" noProof="0" dirty="0"/>
        </a:p>
      </dgm:t>
    </dgm:pt>
    <dgm:pt modelId="{C23DFF3C-6CF9-4902-A666-085C4D3F7C14}" type="parTrans" cxnId="{2237B02D-C5B4-4B79-917E-68782E13C025}">
      <dgm:prSet/>
      <dgm:spPr/>
      <dgm:t>
        <a:bodyPr/>
        <a:lstStyle/>
        <a:p>
          <a:endParaRPr lang="en-US"/>
        </a:p>
      </dgm:t>
    </dgm:pt>
    <dgm:pt modelId="{434D4C3E-9E97-452C-BC74-3113D96B4285}" type="sibTrans" cxnId="{2237B02D-C5B4-4B79-917E-68782E13C025}">
      <dgm:prSet/>
      <dgm:spPr/>
      <dgm:t>
        <a:bodyPr/>
        <a:lstStyle/>
        <a:p>
          <a:endParaRPr lang="en-US"/>
        </a:p>
      </dgm:t>
    </dgm:pt>
    <dgm:pt modelId="{8F19F870-9D8A-4DAE-B1E6-D7113D302A0F}">
      <dgm:prSet/>
      <dgm:spPr/>
      <dgm:t>
        <a:bodyPr/>
        <a:lstStyle/>
        <a:p>
          <a:r>
            <a:rPr lang="vi-VN" noProof="0" dirty="0" smtClean="0"/>
            <a:t>Vòng lặp </a:t>
          </a:r>
          <a:r>
            <a:rPr lang="vi-VN" b="1" noProof="0" dirty="0" smtClean="0">
              <a:solidFill>
                <a:srgbClr val="0A01C3"/>
              </a:solidFill>
            </a:rPr>
            <a:t>for</a:t>
          </a:r>
          <a:endParaRPr lang="vi-VN" b="1" noProof="0" dirty="0">
            <a:solidFill>
              <a:srgbClr val="0A01C3"/>
            </a:solidFill>
          </a:endParaRPr>
        </a:p>
      </dgm:t>
    </dgm:pt>
    <dgm:pt modelId="{679B38F4-9F48-4440-80F4-F717DD336E91}" type="parTrans" cxnId="{584F97C4-96FB-424E-9621-54F6E0C8F044}">
      <dgm:prSet/>
      <dgm:spPr/>
      <dgm:t>
        <a:bodyPr/>
        <a:lstStyle/>
        <a:p>
          <a:endParaRPr lang="en-US"/>
        </a:p>
      </dgm:t>
    </dgm:pt>
    <dgm:pt modelId="{6C78D35B-963C-4D31-AB46-3875D1B1A1A0}" type="sibTrans" cxnId="{584F97C4-96FB-424E-9621-54F6E0C8F044}">
      <dgm:prSet/>
      <dgm:spPr/>
      <dgm:t>
        <a:bodyPr/>
        <a:lstStyle/>
        <a:p>
          <a:endParaRPr lang="en-US"/>
        </a:p>
      </dgm:t>
    </dgm:pt>
    <dgm:pt modelId="{33CEA89E-A911-4A2E-B041-4F980E27EC40}">
      <dgm:prSet/>
      <dgm:spPr>
        <a:solidFill>
          <a:srgbClr val="00FF00"/>
        </a:solidFill>
      </dgm:spPr>
      <dgm:t>
        <a:bodyPr/>
        <a:lstStyle/>
        <a:p>
          <a:r>
            <a:rPr lang="vi-VN" noProof="0" dirty="0" smtClean="0"/>
            <a:t>5</a:t>
          </a:r>
          <a:endParaRPr lang="vi-VN" noProof="0" dirty="0"/>
        </a:p>
      </dgm:t>
    </dgm:pt>
    <dgm:pt modelId="{7A2F3A8A-5D2C-4892-8099-326913F62837}" type="parTrans" cxnId="{CF9C44AD-DC47-4D8E-977C-87EEC6275D92}">
      <dgm:prSet/>
      <dgm:spPr/>
      <dgm:t>
        <a:bodyPr/>
        <a:lstStyle/>
        <a:p>
          <a:endParaRPr lang="en-US"/>
        </a:p>
      </dgm:t>
    </dgm:pt>
    <dgm:pt modelId="{95848D83-6890-4E16-B49A-481F594AB6D3}" type="sibTrans" cxnId="{CF9C44AD-DC47-4D8E-977C-87EEC6275D92}">
      <dgm:prSet/>
      <dgm:spPr/>
      <dgm:t>
        <a:bodyPr/>
        <a:lstStyle/>
        <a:p>
          <a:endParaRPr lang="en-US"/>
        </a:p>
      </dgm:t>
    </dgm:pt>
    <dgm:pt modelId="{C3F39C04-6443-4157-AD6F-F24B90A3466B}">
      <dgm:prSet/>
      <dgm:spPr>
        <a:solidFill>
          <a:srgbClr val="00FF00"/>
        </a:solidFill>
      </dgm:spPr>
      <dgm:t>
        <a:bodyPr/>
        <a:lstStyle/>
        <a:p>
          <a:r>
            <a:rPr lang="vi-VN" noProof="0" dirty="0" smtClean="0"/>
            <a:t>Từ khóa </a:t>
          </a:r>
          <a:r>
            <a:rPr lang="vi-VN" b="1" noProof="0" dirty="0" smtClean="0">
              <a:solidFill>
                <a:srgbClr val="0A01C3"/>
              </a:solidFill>
            </a:rPr>
            <a:t>break</a:t>
          </a:r>
          <a:r>
            <a:rPr lang="vi-VN" noProof="0" dirty="0" smtClean="0"/>
            <a:t> và </a:t>
          </a:r>
          <a:r>
            <a:rPr lang="vi-VN" b="1" noProof="0" dirty="0" smtClean="0">
              <a:solidFill>
                <a:srgbClr val="0A01C3"/>
              </a:solidFill>
            </a:rPr>
            <a:t>continue</a:t>
          </a:r>
          <a:endParaRPr lang="vi-VN" b="1" noProof="0" dirty="0">
            <a:solidFill>
              <a:srgbClr val="0A01C3"/>
            </a:solidFill>
          </a:endParaRPr>
        </a:p>
      </dgm:t>
    </dgm:pt>
    <dgm:pt modelId="{6359772F-9DB8-400B-8C9C-133BAE4279C5}" type="parTrans" cxnId="{14247DAD-0B9C-4D59-862C-96B927E3D945}">
      <dgm:prSet/>
      <dgm:spPr/>
      <dgm:t>
        <a:bodyPr/>
        <a:lstStyle/>
        <a:p>
          <a:endParaRPr lang="en-US"/>
        </a:p>
      </dgm:t>
    </dgm:pt>
    <dgm:pt modelId="{CE6CA67F-BEFF-4C10-9E8C-F2EA98BCF4FB}" type="sibTrans" cxnId="{14247DAD-0B9C-4D59-862C-96B927E3D945}">
      <dgm:prSet/>
      <dgm:spPr/>
      <dgm:t>
        <a:bodyPr/>
        <a:lstStyle/>
        <a:p>
          <a:endParaRPr lang="en-US"/>
        </a:p>
      </dgm:t>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6">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6">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6">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6">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pt>
    <dgm:pt modelId="{AA6BF71D-6B38-4AE6-BC7D-836C79704895}" type="pres">
      <dgm:prSet presAssocID="{0BD4DA29-987B-4A1F-8226-3F757D740D8F}" presName="composite" presStyleCnt="0"/>
      <dgm:spPr/>
    </dgm:pt>
    <dgm:pt modelId="{EE02F5EA-68F1-4315-8309-FF0584B071BE}" type="pres">
      <dgm:prSet presAssocID="{0BD4DA29-987B-4A1F-8226-3F757D740D8F}" presName="desTx" presStyleLbl="fgAccFollowNode1" presStyleIdx="2" presStyleCnt="6">
        <dgm:presLayoutVars>
          <dgm:bulletEnabled val="1"/>
        </dgm:presLayoutVars>
      </dgm:prSet>
      <dgm:spPr/>
      <dgm:t>
        <a:bodyPr/>
        <a:lstStyle/>
        <a:p>
          <a:endParaRPr lang="en-US"/>
        </a:p>
      </dgm:t>
    </dgm:pt>
    <dgm:pt modelId="{E82E03B7-19E9-4E86-9316-D0A45390C849}" type="pres">
      <dgm:prSet presAssocID="{0BD4DA29-987B-4A1F-8226-3F757D740D8F}" presName="labelTx" presStyleLbl="node1" presStyleIdx="2" presStyleCnt="6">
        <dgm:presLayoutVars>
          <dgm:chMax val="0"/>
          <dgm:chPref val="0"/>
          <dgm:bulletEnabled val="1"/>
        </dgm:presLayoutVars>
      </dgm:prSet>
      <dgm:spPr/>
      <dgm:t>
        <a:bodyPr/>
        <a:lstStyle/>
        <a:p>
          <a:endParaRPr lang="en-US"/>
        </a:p>
      </dgm:t>
    </dgm:pt>
    <dgm:pt modelId="{577A12E7-8B2A-4179-BB33-2B49351FBDFB}" type="pres">
      <dgm:prSet presAssocID="{6CEB76EC-6963-4DFC-9DED-14E71A7B84EB}" presName="sp" presStyleCnt="0"/>
      <dgm:spPr/>
    </dgm:pt>
    <dgm:pt modelId="{9C098A4E-0461-4CEB-A819-083D00195B7B}" type="pres">
      <dgm:prSet presAssocID="{0356BD0D-E3D4-45E6-A2AB-64969363E41E}" presName="composite" presStyleCnt="0"/>
      <dgm:spPr/>
    </dgm:pt>
    <dgm:pt modelId="{BBAB8274-6B75-4D02-BB8C-3933B3EEA588}" type="pres">
      <dgm:prSet presAssocID="{0356BD0D-E3D4-45E6-A2AB-64969363E41E}" presName="desTx" presStyleLbl="fgAccFollowNode1" presStyleIdx="3" presStyleCnt="6">
        <dgm:presLayoutVars>
          <dgm:bulletEnabled val="1"/>
        </dgm:presLayoutVars>
      </dgm:prSet>
      <dgm:spPr/>
      <dgm:t>
        <a:bodyPr/>
        <a:lstStyle/>
        <a:p>
          <a:endParaRPr lang="en-US"/>
        </a:p>
      </dgm:t>
    </dgm:pt>
    <dgm:pt modelId="{CB9B47B9-C4DF-4D07-96E6-1B7502EA8968}" type="pres">
      <dgm:prSet presAssocID="{0356BD0D-E3D4-45E6-A2AB-64969363E41E}" presName="labelTx" presStyleLbl="node1" presStyleIdx="3" presStyleCnt="6">
        <dgm:presLayoutVars>
          <dgm:chMax val="0"/>
          <dgm:chPref val="0"/>
          <dgm:bulletEnabled val="1"/>
        </dgm:presLayoutVars>
      </dgm:prSet>
      <dgm:spPr/>
      <dgm:t>
        <a:bodyPr/>
        <a:lstStyle/>
        <a:p>
          <a:endParaRPr lang="en-US"/>
        </a:p>
      </dgm:t>
    </dgm:pt>
    <dgm:pt modelId="{0C778E3A-5E55-4123-9853-FF3C9BFFF401}" type="pres">
      <dgm:prSet presAssocID="{B47D6CF0-78CF-4CA9-B760-B1A606FA0743}" presName="sp" presStyleCnt="0"/>
      <dgm:spPr/>
    </dgm:pt>
    <dgm:pt modelId="{DA15336C-7865-45E4-BA9B-6CAAB445AE1D}" type="pres">
      <dgm:prSet presAssocID="{33CEA89E-A911-4A2E-B041-4F980E27EC40}" presName="composite" presStyleCnt="0"/>
      <dgm:spPr/>
    </dgm:pt>
    <dgm:pt modelId="{7323D693-8DEE-4F69-9D17-F8FDA237FEB8}" type="pres">
      <dgm:prSet presAssocID="{33CEA89E-A911-4A2E-B041-4F980E27EC40}" presName="desTx" presStyleLbl="fgAccFollowNode1" presStyleIdx="4" presStyleCnt="6">
        <dgm:presLayoutVars>
          <dgm:bulletEnabled val="1"/>
        </dgm:presLayoutVars>
      </dgm:prSet>
      <dgm:spPr/>
      <dgm:t>
        <a:bodyPr/>
        <a:lstStyle/>
        <a:p>
          <a:endParaRPr lang="en-US"/>
        </a:p>
      </dgm:t>
    </dgm:pt>
    <dgm:pt modelId="{CFE1FC66-0F9B-4493-9D23-A10093078BB3}" type="pres">
      <dgm:prSet presAssocID="{33CEA89E-A911-4A2E-B041-4F980E27EC40}" presName="labelTx" presStyleLbl="node1" presStyleIdx="4" presStyleCnt="6">
        <dgm:presLayoutVars>
          <dgm:chMax val="0"/>
          <dgm:chPref val="0"/>
          <dgm:bulletEnabled val="1"/>
        </dgm:presLayoutVars>
      </dgm:prSet>
      <dgm:spPr/>
      <dgm:t>
        <a:bodyPr/>
        <a:lstStyle/>
        <a:p>
          <a:endParaRPr lang="en-US"/>
        </a:p>
      </dgm:t>
    </dgm:pt>
    <dgm:pt modelId="{E68179DE-9433-41F9-8AE8-45C6D0E5A447}" type="pres">
      <dgm:prSet presAssocID="{95848D83-6890-4E16-B49A-481F594AB6D3}" presName="sp" presStyleCnt="0"/>
      <dgm:spPr/>
    </dgm:pt>
    <dgm:pt modelId="{2CD06399-0DC4-47D2-AD70-50DEF0AE82E8}" type="pres">
      <dgm:prSet presAssocID="{CDD5A980-BB43-499F-B59E-2A77DB8B7198}" presName="composite" presStyleCnt="0"/>
      <dgm:spPr/>
    </dgm:pt>
    <dgm:pt modelId="{94993AE0-D5B0-4F14-9C5D-4A2B3E23C69C}" type="pres">
      <dgm:prSet presAssocID="{CDD5A980-BB43-499F-B59E-2A77DB8B7198}" presName="desTx" presStyleLbl="fgAccFollowNode1" presStyleIdx="5" presStyleCnt="6">
        <dgm:presLayoutVars>
          <dgm:bulletEnabled val="1"/>
        </dgm:presLayoutVars>
      </dgm:prSet>
      <dgm:spPr/>
      <dgm:t>
        <a:bodyPr/>
        <a:lstStyle/>
        <a:p>
          <a:endParaRPr lang="en-US"/>
        </a:p>
      </dgm:t>
    </dgm:pt>
    <dgm:pt modelId="{CA0F837F-D050-456D-B5AA-5A8856C6715D}" type="pres">
      <dgm:prSet presAssocID="{CDD5A980-BB43-499F-B59E-2A77DB8B7198}" presName="labelTx" presStyleLbl="node1" presStyleIdx="5" presStyleCnt="6">
        <dgm:presLayoutVars>
          <dgm:chMax val="0"/>
          <dgm:chPref val="0"/>
          <dgm:bulletEnabled val="1"/>
        </dgm:presLayoutVars>
      </dgm:prSet>
      <dgm:spPr/>
      <dgm:t>
        <a:bodyPr/>
        <a:lstStyle/>
        <a:p>
          <a:endParaRPr lang="en-US"/>
        </a:p>
      </dgm:t>
    </dgm:pt>
  </dgm:ptLst>
  <dgm:cxnLst>
    <dgm:cxn modelId="{14247DAD-0B9C-4D59-862C-96B927E3D945}" srcId="{33CEA89E-A911-4A2E-B041-4F980E27EC40}" destId="{C3F39C04-6443-4157-AD6F-F24B90A3466B}" srcOrd="0" destOrd="0" parTransId="{6359772F-9DB8-400B-8C9C-133BAE4279C5}" sibTransId="{CE6CA67F-BEFF-4C10-9E8C-F2EA98BCF4FB}"/>
    <dgm:cxn modelId="{CED0B9D0-E2DC-4CB1-A2C1-36298657AC7B}" type="presOf" srcId="{6C03E07F-ECFB-4D2F-BA96-D23DA7C5AC73}" destId="{7D701CF5-2CC3-48B9-A656-E2968A10AA3B}" srcOrd="0" destOrd="0" presId="urn:diagrams.loki3.com/NumberedList"/>
    <dgm:cxn modelId="{6F8D702B-D654-4CC4-84E2-FE5FCABE4061}" type="presOf" srcId="{0356BD0D-E3D4-45E6-A2AB-64969363E41E}" destId="{CB9B47B9-C4DF-4D07-96E6-1B7502EA8968}" srcOrd="0" destOrd="0" presId="urn:diagrams.loki3.com/NumberedList"/>
    <dgm:cxn modelId="{314C4E73-477B-4DFC-A12A-BEB22C372D5A}" type="presOf" srcId="{8C66E9B3-B12D-4C23-A273-982D7F969BBC}" destId="{BDFB8683-95A4-4BBF-9344-3A0D69314DBB}" srcOrd="0" destOrd="0" presId="urn:diagrams.loki3.com/NumberedList"/>
    <dgm:cxn modelId="{3D59E658-D74B-4DAB-8656-C1FA0B89274E}" srcId="{0BD4DA29-987B-4A1F-8226-3F757D740D8F}" destId="{D44DB37B-4840-4911-AAAD-1F40FC0BB150}" srcOrd="0" destOrd="0" parTransId="{5829911D-8C85-47E5-8360-29135D315E58}" sibTransId="{B7D2A708-57D3-4F0F-8336-77A4FB0F950D}"/>
    <dgm:cxn modelId="{F43A44E2-B05E-44EE-BA5E-945E8E2AB10D}" type="presOf" srcId="{CDD5A980-BB43-499F-B59E-2A77DB8B7198}" destId="{CA0F837F-D050-456D-B5AA-5A8856C6715D}" srcOrd="0" destOrd="0" presId="urn:diagrams.loki3.com/NumberedList"/>
    <dgm:cxn modelId="{89F6AEB2-4790-487C-AC1B-D20A20054F51}" type="presOf" srcId="{9EA58EC5-7D69-4397-8093-5A4FCBD369E8}" destId="{A08A9154-0BEB-4230-91C9-16FAC1EF6E1C}" srcOrd="0" destOrd="0" presId="urn:diagrams.loki3.com/NumberedList"/>
    <dgm:cxn modelId="{535AFBBD-9A19-439C-AF89-2F025B1D2B96}" type="presOf" srcId="{33CEA89E-A911-4A2E-B041-4F980E27EC40}" destId="{CFE1FC66-0F9B-4493-9D23-A10093078BB3}" srcOrd="0" destOrd="0" presId="urn:diagrams.loki3.com/NumberedList"/>
    <dgm:cxn modelId="{CF9C44AD-DC47-4D8E-977C-87EEC6275D92}" srcId="{8C66E9B3-B12D-4C23-A273-982D7F969BBC}" destId="{33CEA89E-A911-4A2E-B041-4F980E27EC40}" srcOrd="4" destOrd="0" parTransId="{7A2F3A8A-5D2C-4892-8099-326913F62837}" sibTransId="{95848D83-6890-4E16-B49A-481F594AB6D3}"/>
    <dgm:cxn modelId="{2237B02D-C5B4-4B79-917E-68782E13C025}" srcId="{8C66E9B3-B12D-4C23-A273-982D7F969BBC}" destId="{CDD5A980-BB43-499F-B59E-2A77DB8B7198}" srcOrd="5" destOrd="0" parTransId="{C23DFF3C-6CF9-4902-A666-085C4D3F7C14}" sibTransId="{434D4C3E-9E97-452C-BC74-3113D96B4285}"/>
    <dgm:cxn modelId="{E726E210-6314-43F9-A279-504D3B58F567}" type="presOf" srcId="{C3F39C04-6443-4157-AD6F-F24B90A3466B}" destId="{7323D693-8DEE-4F69-9D17-F8FDA237FEB8}"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FCDF3122-C03E-45CB-BE49-54E15168EFE3}" srcId="{8C66E9B3-B12D-4C23-A273-982D7F969BBC}" destId="{0356BD0D-E3D4-45E6-A2AB-64969363E41E}" srcOrd="3" destOrd="0" parTransId="{E59AE1C4-8131-419B-A62C-F7163A5626B6}" sibTransId="{B47D6CF0-78CF-4CA9-B760-B1A606FA0743}"/>
    <dgm:cxn modelId="{584F97C4-96FB-424E-9621-54F6E0C8F044}" srcId="{0356BD0D-E3D4-45E6-A2AB-64969363E41E}" destId="{8F19F870-9D8A-4DAE-B1E6-D7113D302A0F}" srcOrd="0" destOrd="0" parTransId="{679B38F4-9F48-4440-80F4-F717DD336E91}" sibTransId="{6C78D35B-963C-4D31-AB46-3875D1B1A1A0}"/>
    <dgm:cxn modelId="{BC8C42DE-1FE3-47D5-B6B5-91571D0EB19A}" type="presOf" srcId="{759FDF1A-46CB-4DD6-A232-39900ACE14DF}" destId="{52D715E9-012B-492D-85DB-CC49546E7451}" srcOrd="0" destOrd="0" presId="urn:diagrams.loki3.com/NumberedList"/>
    <dgm:cxn modelId="{1C7B2439-98A6-4A2B-BDB8-438079493C67}" srcId="{8C66E9B3-B12D-4C23-A273-982D7F969BBC}" destId="{759FDF1A-46CB-4DD6-A232-39900ACE14DF}" srcOrd="1" destOrd="0" parTransId="{EBD1FDD3-F3E1-4EF5-AB02-3A05A129FFE4}" sibTransId="{840B7BEC-A424-4364-B52E-A493DF1255BE}"/>
    <dgm:cxn modelId="{7DF5E18B-2026-447E-AB91-8B25EA160832}" srcId="{759FDF1A-46CB-4DD6-A232-39900ACE14DF}" destId="{B388406D-A38C-4897-9997-1C63D79E763E}" srcOrd="0" destOrd="0" parTransId="{9E7AD46F-351F-4B97-AC90-E076FD4E6933}" sibTransId="{E85FB0A1-4C99-4BB0-9523-6FA580C26C5B}"/>
    <dgm:cxn modelId="{B78A7FF5-D660-491B-B019-52917FD3CAC4}" type="presOf" srcId="{B388406D-A38C-4897-9997-1C63D79E763E}" destId="{5012D0F9-E426-4C44-85B1-B5D15A7B4879}" srcOrd="0" destOrd="0" presId="urn:diagrams.loki3.com/NumberedList"/>
    <dgm:cxn modelId="{7CE7C253-EC25-46DA-9227-5F8EA83F0133}" type="presOf" srcId="{D44DB37B-4840-4911-AAAD-1F40FC0BB150}" destId="{EE02F5EA-68F1-4315-8309-FF0584B071BE}" srcOrd="0" destOrd="0" presId="urn:diagrams.loki3.com/NumberedList"/>
    <dgm:cxn modelId="{44C49F71-0898-4D36-977E-0D96C78AAE8D}" type="presOf" srcId="{0BD4DA29-987B-4A1F-8226-3F757D740D8F}" destId="{E82E03B7-19E9-4E86-9316-D0A45390C849}" srcOrd="0" destOrd="0" presId="urn:diagrams.loki3.com/NumberedList"/>
    <dgm:cxn modelId="{91049A3F-59B4-4162-8989-FA49ACCB9187}" srcId="{8C66E9B3-B12D-4C23-A273-982D7F969BBC}" destId="{0BD4DA29-987B-4A1F-8226-3F757D740D8F}" srcOrd="2" destOrd="0" parTransId="{3F48100C-BF4E-4EDB-9DAD-DE3E2B789654}" sibTransId="{6CEB76EC-6963-4DFC-9DED-14E71A7B84EB}"/>
    <dgm:cxn modelId="{E9402326-50F8-43CC-8F95-9B731E22FDB2}" srcId="{CDD5A980-BB43-499F-B59E-2A77DB8B7198}" destId="{7947FDDE-9919-4EE6-96FC-C542BEAA234D}" srcOrd="0" destOrd="0" parTransId="{286232EB-3C17-4330-B643-EB2E7F6EB394}" sibTransId="{E937FC1B-E149-405A-B5FD-814D8BE2D1AC}"/>
    <dgm:cxn modelId="{F24EFA65-6778-4C94-AB89-D77752294601}" type="presOf" srcId="{7947FDDE-9919-4EE6-96FC-C542BEAA234D}" destId="{94993AE0-D5B0-4F14-9C5D-4A2B3E23C69C}" srcOrd="0" destOrd="0" presId="urn:diagrams.loki3.com/NumberedList"/>
    <dgm:cxn modelId="{7F37D5C8-E16A-4389-ABBC-ABB93E9EB1A4}" srcId="{6C03E07F-ECFB-4D2F-BA96-D23DA7C5AC73}" destId="{9EA58EC5-7D69-4397-8093-5A4FCBD369E8}" srcOrd="0" destOrd="0" parTransId="{D56EEE90-AC73-4E4D-8BBC-6E0E7885DFB1}" sibTransId="{D5E5875A-C60C-4FC3-869B-722E371FA6E0}"/>
    <dgm:cxn modelId="{2500F940-25A5-4279-810E-DB930962AA80}" type="presOf" srcId="{8F19F870-9D8A-4DAE-B1E6-D7113D302A0F}" destId="{BBAB8274-6B75-4D02-BB8C-3933B3EEA588}" srcOrd="0" destOrd="0" presId="urn:diagrams.loki3.com/NumberedList"/>
    <dgm:cxn modelId="{331AB42C-1046-4141-8285-FFBCEA886FBE}" type="presParOf" srcId="{BDFB8683-95A4-4BBF-9344-3A0D69314DBB}" destId="{F885113E-BE17-4045-B96D-BDD8D07DA3AD}" srcOrd="0" destOrd="0" presId="urn:diagrams.loki3.com/NumberedList"/>
    <dgm:cxn modelId="{68B8FBB4-ED59-4AB5-B564-80256CBFF78C}" type="presParOf" srcId="{F885113E-BE17-4045-B96D-BDD8D07DA3AD}" destId="{A08A9154-0BEB-4230-91C9-16FAC1EF6E1C}" srcOrd="0" destOrd="0" presId="urn:diagrams.loki3.com/NumberedList"/>
    <dgm:cxn modelId="{96F20BA2-CC2C-4F59-99ED-6A1D57DA5790}" type="presParOf" srcId="{F885113E-BE17-4045-B96D-BDD8D07DA3AD}" destId="{7D701CF5-2CC3-48B9-A656-E2968A10AA3B}" srcOrd="1" destOrd="0" presId="urn:diagrams.loki3.com/NumberedList"/>
    <dgm:cxn modelId="{00E5D46C-49A7-4C9F-85DE-08703DA8064C}" type="presParOf" srcId="{BDFB8683-95A4-4BBF-9344-3A0D69314DBB}" destId="{85038EDB-25C5-4D4E-ABE9-E631391CFDC0}" srcOrd="1" destOrd="0" presId="urn:diagrams.loki3.com/NumberedList"/>
    <dgm:cxn modelId="{1222502D-08A5-4131-84B4-00FCADB02E7C}" type="presParOf" srcId="{BDFB8683-95A4-4BBF-9344-3A0D69314DBB}" destId="{EF56E1D1-AD87-41C2-83E7-8BA376BFBB39}" srcOrd="2" destOrd="0" presId="urn:diagrams.loki3.com/NumberedList"/>
    <dgm:cxn modelId="{0C33C500-A31D-48B9-A26A-5CCF9CA393EA}" type="presParOf" srcId="{EF56E1D1-AD87-41C2-83E7-8BA376BFBB39}" destId="{5012D0F9-E426-4C44-85B1-B5D15A7B4879}" srcOrd="0" destOrd="0" presId="urn:diagrams.loki3.com/NumberedList"/>
    <dgm:cxn modelId="{B986F5B9-F109-4150-A358-6E7AADB668AA}" type="presParOf" srcId="{EF56E1D1-AD87-41C2-83E7-8BA376BFBB39}" destId="{52D715E9-012B-492D-85DB-CC49546E7451}" srcOrd="1" destOrd="0" presId="urn:diagrams.loki3.com/NumberedList"/>
    <dgm:cxn modelId="{6C6C4E08-4E01-4DD0-8314-59C7A1C22BCA}" type="presParOf" srcId="{BDFB8683-95A4-4BBF-9344-3A0D69314DBB}" destId="{340D62E9-71F0-4345-AA2C-58FA15EFF2EE}" srcOrd="3" destOrd="0" presId="urn:diagrams.loki3.com/NumberedList"/>
    <dgm:cxn modelId="{B2F390B6-7503-4C11-929F-E3A5D6860784}" type="presParOf" srcId="{BDFB8683-95A4-4BBF-9344-3A0D69314DBB}" destId="{AA6BF71D-6B38-4AE6-BC7D-836C79704895}" srcOrd="4" destOrd="0" presId="urn:diagrams.loki3.com/NumberedList"/>
    <dgm:cxn modelId="{FA1C5196-BB9B-4C0D-BC9D-D25048A227DC}" type="presParOf" srcId="{AA6BF71D-6B38-4AE6-BC7D-836C79704895}" destId="{EE02F5EA-68F1-4315-8309-FF0584B071BE}" srcOrd="0" destOrd="0" presId="urn:diagrams.loki3.com/NumberedList"/>
    <dgm:cxn modelId="{B957FD6F-BF98-43FD-8F3D-B36C0DA89C14}" type="presParOf" srcId="{AA6BF71D-6B38-4AE6-BC7D-836C79704895}" destId="{E82E03B7-19E9-4E86-9316-D0A45390C849}" srcOrd="1" destOrd="0" presId="urn:diagrams.loki3.com/NumberedList"/>
    <dgm:cxn modelId="{095ACD0A-00F5-4F4A-858B-0AC85B5A5859}" type="presParOf" srcId="{BDFB8683-95A4-4BBF-9344-3A0D69314DBB}" destId="{577A12E7-8B2A-4179-BB33-2B49351FBDFB}" srcOrd="5" destOrd="0" presId="urn:diagrams.loki3.com/NumberedList"/>
    <dgm:cxn modelId="{9F620B73-2E09-4450-8969-CC9F12B7209A}" type="presParOf" srcId="{BDFB8683-95A4-4BBF-9344-3A0D69314DBB}" destId="{9C098A4E-0461-4CEB-A819-083D00195B7B}" srcOrd="6" destOrd="0" presId="urn:diagrams.loki3.com/NumberedList"/>
    <dgm:cxn modelId="{D548E3A7-E21D-46DC-A865-CA66A6709FF1}" type="presParOf" srcId="{9C098A4E-0461-4CEB-A819-083D00195B7B}" destId="{BBAB8274-6B75-4D02-BB8C-3933B3EEA588}" srcOrd="0" destOrd="0" presId="urn:diagrams.loki3.com/NumberedList"/>
    <dgm:cxn modelId="{49FB4526-0037-4BB4-884A-B196B6FF37F7}" type="presParOf" srcId="{9C098A4E-0461-4CEB-A819-083D00195B7B}" destId="{CB9B47B9-C4DF-4D07-96E6-1B7502EA8968}" srcOrd="1" destOrd="0" presId="urn:diagrams.loki3.com/NumberedList"/>
    <dgm:cxn modelId="{A24C710D-20FA-4858-B347-D2A7F773A5CE}" type="presParOf" srcId="{BDFB8683-95A4-4BBF-9344-3A0D69314DBB}" destId="{0C778E3A-5E55-4123-9853-FF3C9BFFF401}" srcOrd="7" destOrd="0" presId="urn:diagrams.loki3.com/NumberedList"/>
    <dgm:cxn modelId="{F923E478-1C46-45C0-99E1-A65951DC5EEE}" type="presParOf" srcId="{BDFB8683-95A4-4BBF-9344-3A0D69314DBB}" destId="{DA15336C-7865-45E4-BA9B-6CAAB445AE1D}" srcOrd="8" destOrd="0" presId="urn:diagrams.loki3.com/NumberedList"/>
    <dgm:cxn modelId="{7460068E-9014-42BD-9876-9E139C911B46}" type="presParOf" srcId="{DA15336C-7865-45E4-BA9B-6CAAB445AE1D}" destId="{7323D693-8DEE-4F69-9D17-F8FDA237FEB8}" srcOrd="0" destOrd="0" presId="urn:diagrams.loki3.com/NumberedList"/>
    <dgm:cxn modelId="{1ABBB7E5-9FD6-4F63-B0FB-64F5B85DD00D}" type="presParOf" srcId="{DA15336C-7865-45E4-BA9B-6CAAB445AE1D}" destId="{CFE1FC66-0F9B-4493-9D23-A10093078BB3}" srcOrd="1" destOrd="0" presId="urn:diagrams.loki3.com/NumberedList"/>
    <dgm:cxn modelId="{42454182-C87C-4D50-BA6D-11FDF20D0D0E}" type="presParOf" srcId="{BDFB8683-95A4-4BBF-9344-3A0D69314DBB}" destId="{E68179DE-9433-41F9-8AE8-45C6D0E5A447}" srcOrd="9" destOrd="0" presId="urn:diagrams.loki3.com/NumberedList"/>
    <dgm:cxn modelId="{13A432B1-54F9-462D-A810-0A3174B59F6B}" type="presParOf" srcId="{BDFB8683-95A4-4BBF-9344-3A0D69314DBB}" destId="{2CD06399-0DC4-47D2-AD70-50DEF0AE82E8}" srcOrd="10" destOrd="0" presId="urn:diagrams.loki3.com/NumberedList"/>
    <dgm:cxn modelId="{BEFA512E-595D-4FE0-B858-64A2F2B501D7}" type="presParOf" srcId="{2CD06399-0DC4-47D2-AD70-50DEF0AE82E8}" destId="{94993AE0-D5B0-4F14-9C5D-4A2B3E23C69C}" srcOrd="0" destOrd="0" presId="urn:diagrams.loki3.com/NumberedList"/>
    <dgm:cxn modelId="{4AB5D584-8BD8-4211-B7C0-D955D69520AC}" type="presParOf" srcId="{2CD06399-0DC4-47D2-AD70-50DEF0AE82E8}" destId="{CA0F837F-D050-456D-B5AA-5A8856C6715D}"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7.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b="1" noProof="0" smtClean="0"/>
            <a:t>1</a:t>
          </a:r>
          <a:endParaRPr lang="vi-VN" b="1"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b="0" noProof="0" dirty="0" smtClean="0"/>
            <a:t>Các cấu trúc rẽ nhánh</a:t>
          </a:r>
          <a:endParaRPr lang="vi-VN" b="0"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B388406D-A38C-4897-9997-1C63D79E763E}">
      <dgm:prSet/>
      <dgm:spPr/>
      <dgm:t>
        <a:bodyPr/>
        <a:lstStyle/>
        <a:p>
          <a:r>
            <a:rPr lang="vi-VN" noProof="0" dirty="0" smtClean="0"/>
            <a:t>Vòng lặp </a:t>
          </a:r>
          <a:r>
            <a:rPr lang="vi-VN" b="1" noProof="0" dirty="0" smtClean="0">
              <a:solidFill>
                <a:srgbClr val="0A01C3"/>
              </a:solidFill>
            </a:rPr>
            <a:t>while</a:t>
          </a:r>
          <a:endParaRPr lang="vi-VN" b="1" noProof="0" dirty="0">
            <a:solidFill>
              <a:srgbClr val="0A01C3"/>
            </a:solidFill>
          </a:endParaRPr>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BD4DA29-987B-4A1F-8226-3F757D740D8F}">
      <dgm:prSet/>
      <dgm:spPr/>
      <dgm:t>
        <a:bodyPr/>
        <a:lstStyle/>
        <a:p>
          <a:r>
            <a:rPr lang="vi-VN" noProof="0" dirty="0" smtClean="0"/>
            <a:t>3</a:t>
          </a:r>
          <a:endParaRPr lang="vi-VN" noProof="0" dirty="0"/>
        </a:p>
      </dgm:t>
    </dgm:pt>
    <dgm:pt modelId="{3F48100C-BF4E-4EDB-9DAD-DE3E2B789654}" type="parTrans" cxnId="{91049A3F-59B4-4162-8989-FA49ACCB9187}">
      <dgm:prSet/>
      <dgm:spPr/>
      <dgm:t>
        <a:bodyPr/>
        <a:lstStyle/>
        <a:p>
          <a:endParaRPr lang="en-US"/>
        </a:p>
      </dgm:t>
    </dgm:pt>
    <dgm:pt modelId="{6CEB76EC-6963-4DFC-9DED-14E71A7B84EB}" type="sibTrans" cxnId="{91049A3F-59B4-4162-8989-FA49ACCB9187}">
      <dgm:prSet/>
      <dgm:spPr/>
      <dgm:t>
        <a:bodyPr/>
        <a:lstStyle/>
        <a:p>
          <a:endParaRPr lang="en-US"/>
        </a:p>
      </dgm:t>
    </dgm:pt>
    <dgm:pt modelId="{D44DB37B-4840-4911-AAAD-1F40FC0BB150}">
      <dgm:prSet/>
      <dgm:spPr/>
      <dgm:t>
        <a:bodyPr/>
        <a:lstStyle/>
        <a:p>
          <a:r>
            <a:rPr lang="vi-VN" noProof="0" dirty="0" smtClean="0"/>
            <a:t>Vòng lặp </a:t>
          </a:r>
          <a:r>
            <a:rPr lang="vi-VN" b="1" noProof="0" dirty="0" smtClean="0">
              <a:solidFill>
                <a:srgbClr val="0A01C3"/>
              </a:solidFill>
            </a:rPr>
            <a:t>do</a:t>
          </a:r>
          <a:r>
            <a:rPr lang="vi-VN" noProof="0" dirty="0" smtClean="0"/>
            <a:t>...</a:t>
          </a:r>
          <a:r>
            <a:rPr lang="vi-VN" b="1" noProof="0" dirty="0" smtClean="0">
              <a:solidFill>
                <a:srgbClr val="0A01C3"/>
              </a:solidFill>
            </a:rPr>
            <a:t>while</a:t>
          </a:r>
          <a:endParaRPr lang="vi-VN" b="1" noProof="0" dirty="0">
            <a:solidFill>
              <a:srgbClr val="0A01C3"/>
            </a:solidFill>
          </a:endParaRPr>
        </a:p>
      </dgm:t>
    </dgm:pt>
    <dgm:pt modelId="{5829911D-8C85-47E5-8360-29135D315E58}" type="parTrans" cxnId="{3D59E658-D74B-4DAB-8656-C1FA0B89274E}">
      <dgm:prSet/>
      <dgm:spPr/>
      <dgm:t>
        <a:bodyPr/>
        <a:lstStyle/>
        <a:p>
          <a:endParaRPr lang="en-US"/>
        </a:p>
      </dgm:t>
    </dgm:pt>
    <dgm:pt modelId="{B7D2A708-57D3-4F0F-8336-77A4FB0F950D}" type="sibTrans" cxnId="{3D59E658-D74B-4DAB-8656-C1FA0B89274E}">
      <dgm:prSet/>
      <dgm:spPr/>
      <dgm:t>
        <a:bodyPr/>
        <a:lstStyle/>
        <a:p>
          <a:endParaRPr lang="en-US"/>
        </a:p>
      </dgm:t>
    </dgm:pt>
    <dgm:pt modelId="{7947FDDE-9919-4EE6-96FC-C542BEAA234D}">
      <dgm:prSet/>
      <dgm:spPr>
        <a:solidFill>
          <a:srgbClr val="00FF00"/>
        </a:solidFill>
      </dgm:spPr>
      <dgm:t>
        <a:bodyPr/>
        <a:lstStyle/>
        <a:p>
          <a:r>
            <a:rPr lang="vi-VN" noProof="0" dirty="0" smtClean="0"/>
            <a:t>Bài tập</a:t>
          </a:r>
          <a:endParaRPr lang="vi-VN" noProof="0" dirty="0"/>
        </a:p>
      </dgm:t>
    </dgm:pt>
    <dgm:pt modelId="{286232EB-3C17-4330-B643-EB2E7F6EB394}" type="parTrans" cxnId="{E9402326-50F8-43CC-8F95-9B731E22FDB2}">
      <dgm:prSet/>
      <dgm:spPr/>
      <dgm:t>
        <a:bodyPr/>
        <a:lstStyle/>
        <a:p>
          <a:endParaRPr lang="en-US"/>
        </a:p>
      </dgm:t>
    </dgm:pt>
    <dgm:pt modelId="{E937FC1B-E149-405A-B5FD-814D8BE2D1AC}" type="sibTrans" cxnId="{E9402326-50F8-43CC-8F95-9B731E22FDB2}">
      <dgm:prSet/>
      <dgm:spPr/>
      <dgm:t>
        <a:bodyPr/>
        <a:lstStyle/>
        <a:p>
          <a:endParaRPr lang="en-US"/>
        </a:p>
      </dgm:t>
    </dgm:pt>
    <dgm:pt modelId="{0356BD0D-E3D4-45E6-A2AB-64969363E41E}">
      <dgm:prSet/>
      <dgm:spPr/>
      <dgm:t>
        <a:bodyPr/>
        <a:lstStyle/>
        <a:p>
          <a:r>
            <a:rPr lang="vi-VN" noProof="0" dirty="0" smtClean="0"/>
            <a:t>4</a:t>
          </a:r>
          <a:endParaRPr lang="vi-VN" noProof="0" dirty="0"/>
        </a:p>
      </dgm:t>
    </dgm:pt>
    <dgm:pt modelId="{E59AE1C4-8131-419B-A62C-F7163A5626B6}" type="parTrans" cxnId="{FCDF3122-C03E-45CB-BE49-54E15168EFE3}">
      <dgm:prSet/>
      <dgm:spPr/>
      <dgm:t>
        <a:bodyPr/>
        <a:lstStyle/>
        <a:p>
          <a:endParaRPr lang="en-US"/>
        </a:p>
      </dgm:t>
    </dgm:pt>
    <dgm:pt modelId="{B47D6CF0-78CF-4CA9-B760-B1A606FA0743}" type="sibTrans" cxnId="{FCDF3122-C03E-45CB-BE49-54E15168EFE3}">
      <dgm:prSet/>
      <dgm:spPr/>
      <dgm:t>
        <a:bodyPr/>
        <a:lstStyle/>
        <a:p>
          <a:endParaRPr lang="en-US"/>
        </a:p>
      </dgm:t>
    </dgm:pt>
    <dgm:pt modelId="{CDD5A980-BB43-499F-B59E-2A77DB8B7198}">
      <dgm:prSet/>
      <dgm:spPr>
        <a:solidFill>
          <a:srgbClr val="00FF00"/>
        </a:solidFill>
      </dgm:spPr>
      <dgm:t>
        <a:bodyPr/>
        <a:lstStyle/>
        <a:p>
          <a:r>
            <a:rPr lang="vi-VN" noProof="0" dirty="0" smtClean="0"/>
            <a:t>6</a:t>
          </a:r>
          <a:endParaRPr lang="vi-VN" noProof="0" dirty="0"/>
        </a:p>
      </dgm:t>
    </dgm:pt>
    <dgm:pt modelId="{C23DFF3C-6CF9-4902-A666-085C4D3F7C14}" type="parTrans" cxnId="{2237B02D-C5B4-4B79-917E-68782E13C025}">
      <dgm:prSet/>
      <dgm:spPr/>
      <dgm:t>
        <a:bodyPr/>
        <a:lstStyle/>
        <a:p>
          <a:endParaRPr lang="en-US"/>
        </a:p>
      </dgm:t>
    </dgm:pt>
    <dgm:pt modelId="{434D4C3E-9E97-452C-BC74-3113D96B4285}" type="sibTrans" cxnId="{2237B02D-C5B4-4B79-917E-68782E13C025}">
      <dgm:prSet/>
      <dgm:spPr/>
      <dgm:t>
        <a:bodyPr/>
        <a:lstStyle/>
        <a:p>
          <a:endParaRPr lang="en-US"/>
        </a:p>
      </dgm:t>
    </dgm:pt>
    <dgm:pt modelId="{8F19F870-9D8A-4DAE-B1E6-D7113D302A0F}">
      <dgm:prSet/>
      <dgm:spPr/>
      <dgm:t>
        <a:bodyPr/>
        <a:lstStyle/>
        <a:p>
          <a:r>
            <a:rPr lang="vi-VN" noProof="0" dirty="0" smtClean="0"/>
            <a:t>Vòng lặp </a:t>
          </a:r>
          <a:r>
            <a:rPr lang="vi-VN" b="1" noProof="0" dirty="0" smtClean="0">
              <a:solidFill>
                <a:srgbClr val="0A01C3"/>
              </a:solidFill>
            </a:rPr>
            <a:t>for</a:t>
          </a:r>
          <a:endParaRPr lang="vi-VN" b="1" noProof="0" dirty="0">
            <a:solidFill>
              <a:srgbClr val="0A01C3"/>
            </a:solidFill>
          </a:endParaRPr>
        </a:p>
      </dgm:t>
    </dgm:pt>
    <dgm:pt modelId="{679B38F4-9F48-4440-80F4-F717DD336E91}" type="parTrans" cxnId="{584F97C4-96FB-424E-9621-54F6E0C8F044}">
      <dgm:prSet/>
      <dgm:spPr/>
      <dgm:t>
        <a:bodyPr/>
        <a:lstStyle/>
        <a:p>
          <a:endParaRPr lang="en-US"/>
        </a:p>
      </dgm:t>
    </dgm:pt>
    <dgm:pt modelId="{6C78D35B-963C-4D31-AB46-3875D1B1A1A0}" type="sibTrans" cxnId="{584F97C4-96FB-424E-9621-54F6E0C8F044}">
      <dgm:prSet/>
      <dgm:spPr/>
      <dgm:t>
        <a:bodyPr/>
        <a:lstStyle/>
        <a:p>
          <a:endParaRPr lang="en-US"/>
        </a:p>
      </dgm:t>
    </dgm:pt>
    <dgm:pt modelId="{33CEA89E-A911-4A2E-B041-4F980E27EC40}">
      <dgm:prSet/>
      <dgm:spPr/>
      <dgm:t>
        <a:bodyPr/>
        <a:lstStyle/>
        <a:p>
          <a:r>
            <a:rPr lang="vi-VN" noProof="0" dirty="0" smtClean="0"/>
            <a:t>5</a:t>
          </a:r>
          <a:endParaRPr lang="vi-VN" noProof="0" dirty="0"/>
        </a:p>
      </dgm:t>
    </dgm:pt>
    <dgm:pt modelId="{7A2F3A8A-5D2C-4892-8099-326913F62837}" type="parTrans" cxnId="{CF9C44AD-DC47-4D8E-977C-87EEC6275D92}">
      <dgm:prSet/>
      <dgm:spPr/>
      <dgm:t>
        <a:bodyPr/>
        <a:lstStyle/>
        <a:p>
          <a:endParaRPr lang="en-US"/>
        </a:p>
      </dgm:t>
    </dgm:pt>
    <dgm:pt modelId="{95848D83-6890-4E16-B49A-481F594AB6D3}" type="sibTrans" cxnId="{CF9C44AD-DC47-4D8E-977C-87EEC6275D92}">
      <dgm:prSet/>
      <dgm:spPr/>
      <dgm:t>
        <a:bodyPr/>
        <a:lstStyle/>
        <a:p>
          <a:endParaRPr lang="en-US"/>
        </a:p>
      </dgm:t>
    </dgm:pt>
    <dgm:pt modelId="{C3F39C04-6443-4157-AD6F-F24B90A3466B}">
      <dgm:prSet/>
      <dgm:spPr/>
      <dgm:t>
        <a:bodyPr/>
        <a:lstStyle/>
        <a:p>
          <a:r>
            <a:rPr lang="vi-VN" noProof="0" dirty="0" smtClean="0"/>
            <a:t>Từ khóa </a:t>
          </a:r>
          <a:r>
            <a:rPr lang="vi-VN" b="1" noProof="0" dirty="0" smtClean="0">
              <a:solidFill>
                <a:srgbClr val="0A01C3"/>
              </a:solidFill>
            </a:rPr>
            <a:t>break</a:t>
          </a:r>
          <a:r>
            <a:rPr lang="vi-VN" noProof="0" dirty="0" smtClean="0"/>
            <a:t> và </a:t>
          </a:r>
          <a:r>
            <a:rPr lang="vi-VN" b="1" noProof="0" dirty="0" smtClean="0">
              <a:solidFill>
                <a:srgbClr val="0A01C3"/>
              </a:solidFill>
            </a:rPr>
            <a:t>continue</a:t>
          </a:r>
          <a:endParaRPr lang="vi-VN" b="1" noProof="0" dirty="0">
            <a:solidFill>
              <a:srgbClr val="0A01C3"/>
            </a:solidFill>
          </a:endParaRPr>
        </a:p>
      </dgm:t>
    </dgm:pt>
    <dgm:pt modelId="{6359772F-9DB8-400B-8C9C-133BAE4279C5}" type="parTrans" cxnId="{14247DAD-0B9C-4D59-862C-96B927E3D945}">
      <dgm:prSet/>
      <dgm:spPr/>
      <dgm:t>
        <a:bodyPr/>
        <a:lstStyle/>
        <a:p>
          <a:endParaRPr lang="en-US"/>
        </a:p>
      </dgm:t>
    </dgm:pt>
    <dgm:pt modelId="{CE6CA67F-BEFF-4C10-9E8C-F2EA98BCF4FB}" type="sibTrans" cxnId="{14247DAD-0B9C-4D59-862C-96B927E3D945}">
      <dgm:prSet/>
      <dgm:spPr/>
      <dgm:t>
        <a:bodyPr/>
        <a:lstStyle/>
        <a:p>
          <a:endParaRPr lang="en-US"/>
        </a:p>
      </dgm:t>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6">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6">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6">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6">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pt>
    <dgm:pt modelId="{AA6BF71D-6B38-4AE6-BC7D-836C79704895}" type="pres">
      <dgm:prSet presAssocID="{0BD4DA29-987B-4A1F-8226-3F757D740D8F}" presName="composite" presStyleCnt="0"/>
      <dgm:spPr/>
    </dgm:pt>
    <dgm:pt modelId="{EE02F5EA-68F1-4315-8309-FF0584B071BE}" type="pres">
      <dgm:prSet presAssocID="{0BD4DA29-987B-4A1F-8226-3F757D740D8F}" presName="desTx" presStyleLbl="fgAccFollowNode1" presStyleIdx="2" presStyleCnt="6">
        <dgm:presLayoutVars>
          <dgm:bulletEnabled val="1"/>
        </dgm:presLayoutVars>
      </dgm:prSet>
      <dgm:spPr/>
      <dgm:t>
        <a:bodyPr/>
        <a:lstStyle/>
        <a:p>
          <a:endParaRPr lang="en-US"/>
        </a:p>
      </dgm:t>
    </dgm:pt>
    <dgm:pt modelId="{E82E03B7-19E9-4E86-9316-D0A45390C849}" type="pres">
      <dgm:prSet presAssocID="{0BD4DA29-987B-4A1F-8226-3F757D740D8F}" presName="labelTx" presStyleLbl="node1" presStyleIdx="2" presStyleCnt="6">
        <dgm:presLayoutVars>
          <dgm:chMax val="0"/>
          <dgm:chPref val="0"/>
          <dgm:bulletEnabled val="1"/>
        </dgm:presLayoutVars>
      </dgm:prSet>
      <dgm:spPr/>
      <dgm:t>
        <a:bodyPr/>
        <a:lstStyle/>
        <a:p>
          <a:endParaRPr lang="en-US"/>
        </a:p>
      </dgm:t>
    </dgm:pt>
    <dgm:pt modelId="{577A12E7-8B2A-4179-BB33-2B49351FBDFB}" type="pres">
      <dgm:prSet presAssocID="{6CEB76EC-6963-4DFC-9DED-14E71A7B84EB}" presName="sp" presStyleCnt="0"/>
      <dgm:spPr/>
    </dgm:pt>
    <dgm:pt modelId="{9C098A4E-0461-4CEB-A819-083D00195B7B}" type="pres">
      <dgm:prSet presAssocID="{0356BD0D-E3D4-45E6-A2AB-64969363E41E}" presName="composite" presStyleCnt="0"/>
      <dgm:spPr/>
    </dgm:pt>
    <dgm:pt modelId="{BBAB8274-6B75-4D02-BB8C-3933B3EEA588}" type="pres">
      <dgm:prSet presAssocID="{0356BD0D-E3D4-45E6-A2AB-64969363E41E}" presName="desTx" presStyleLbl="fgAccFollowNode1" presStyleIdx="3" presStyleCnt="6">
        <dgm:presLayoutVars>
          <dgm:bulletEnabled val="1"/>
        </dgm:presLayoutVars>
      </dgm:prSet>
      <dgm:spPr/>
      <dgm:t>
        <a:bodyPr/>
        <a:lstStyle/>
        <a:p>
          <a:endParaRPr lang="en-US"/>
        </a:p>
      </dgm:t>
    </dgm:pt>
    <dgm:pt modelId="{CB9B47B9-C4DF-4D07-96E6-1B7502EA8968}" type="pres">
      <dgm:prSet presAssocID="{0356BD0D-E3D4-45E6-A2AB-64969363E41E}" presName="labelTx" presStyleLbl="node1" presStyleIdx="3" presStyleCnt="6">
        <dgm:presLayoutVars>
          <dgm:chMax val="0"/>
          <dgm:chPref val="0"/>
          <dgm:bulletEnabled val="1"/>
        </dgm:presLayoutVars>
      </dgm:prSet>
      <dgm:spPr/>
      <dgm:t>
        <a:bodyPr/>
        <a:lstStyle/>
        <a:p>
          <a:endParaRPr lang="en-US"/>
        </a:p>
      </dgm:t>
    </dgm:pt>
    <dgm:pt modelId="{0C778E3A-5E55-4123-9853-FF3C9BFFF401}" type="pres">
      <dgm:prSet presAssocID="{B47D6CF0-78CF-4CA9-B760-B1A606FA0743}" presName="sp" presStyleCnt="0"/>
      <dgm:spPr/>
    </dgm:pt>
    <dgm:pt modelId="{DA15336C-7865-45E4-BA9B-6CAAB445AE1D}" type="pres">
      <dgm:prSet presAssocID="{33CEA89E-A911-4A2E-B041-4F980E27EC40}" presName="composite" presStyleCnt="0"/>
      <dgm:spPr/>
    </dgm:pt>
    <dgm:pt modelId="{7323D693-8DEE-4F69-9D17-F8FDA237FEB8}" type="pres">
      <dgm:prSet presAssocID="{33CEA89E-A911-4A2E-B041-4F980E27EC40}" presName="desTx" presStyleLbl="fgAccFollowNode1" presStyleIdx="4" presStyleCnt="6">
        <dgm:presLayoutVars>
          <dgm:bulletEnabled val="1"/>
        </dgm:presLayoutVars>
      </dgm:prSet>
      <dgm:spPr/>
      <dgm:t>
        <a:bodyPr/>
        <a:lstStyle/>
        <a:p>
          <a:endParaRPr lang="en-US"/>
        </a:p>
      </dgm:t>
    </dgm:pt>
    <dgm:pt modelId="{CFE1FC66-0F9B-4493-9D23-A10093078BB3}" type="pres">
      <dgm:prSet presAssocID="{33CEA89E-A911-4A2E-B041-4F980E27EC40}" presName="labelTx" presStyleLbl="node1" presStyleIdx="4" presStyleCnt="6">
        <dgm:presLayoutVars>
          <dgm:chMax val="0"/>
          <dgm:chPref val="0"/>
          <dgm:bulletEnabled val="1"/>
        </dgm:presLayoutVars>
      </dgm:prSet>
      <dgm:spPr/>
      <dgm:t>
        <a:bodyPr/>
        <a:lstStyle/>
        <a:p>
          <a:endParaRPr lang="en-US"/>
        </a:p>
      </dgm:t>
    </dgm:pt>
    <dgm:pt modelId="{E68179DE-9433-41F9-8AE8-45C6D0E5A447}" type="pres">
      <dgm:prSet presAssocID="{95848D83-6890-4E16-B49A-481F594AB6D3}" presName="sp" presStyleCnt="0"/>
      <dgm:spPr/>
    </dgm:pt>
    <dgm:pt modelId="{2CD06399-0DC4-47D2-AD70-50DEF0AE82E8}" type="pres">
      <dgm:prSet presAssocID="{CDD5A980-BB43-499F-B59E-2A77DB8B7198}" presName="composite" presStyleCnt="0"/>
      <dgm:spPr/>
    </dgm:pt>
    <dgm:pt modelId="{94993AE0-D5B0-4F14-9C5D-4A2B3E23C69C}" type="pres">
      <dgm:prSet presAssocID="{CDD5A980-BB43-499F-B59E-2A77DB8B7198}" presName="desTx" presStyleLbl="fgAccFollowNode1" presStyleIdx="5" presStyleCnt="6">
        <dgm:presLayoutVars>
          <dgm:bulletEnabled val="1"/>
        </dgm:presLayoutVars>
      </dgm:prSet>
      <dgm:spPr/>
      <dgm:t>
        <a:bodyPr/>
        <a:lstStyle/>
        <a:p>
          <a:endParaRPr lang="en-US"/>
        </a:p>
      </dgm:t>
    </dgm:pt>
    <dgm:pt modelId="{CA0F837F-D050-456D-B5AA-5A8856C6715D}" type="pres">
      <dgm:prSet presAssocID="{CDD5A980-BB43-499F-B59E-2A77DB8B7198}" presName="labelTx" presStyleLbl="node1" presStyleIdx="5" presStyleCnt="6">
        <dgm:presLayoutVars>
          <dgm:chMax val="0"/>
          <dgm:chPref val="0"/>
          <dgm:bulletEnabled val="1"/>
        </dgm:presLayoutVars>
      </dgm:prSet>
      <dgm:spPr/>
      <dgm:t>
        <a:bodyPr/>
        <a:lstStyle/>
        <a:p>
          <a:endParaRPr lang="en-US"/>
        </a:p>
      </dgm:t>
    </dgm:pt>
  </dgm:ptLst>
  <dgm:cxnLst>
    <dgm:cxn modelId="{14247DAD-0B9C-4D59-862C-96B927E3D945}" srcId="{33CEA89E-A911-4A2E-B041-4F980E27EC40}" destId="{C3F39C04-6443-4157-AD6F-F24B90A3466B}" srcOrd="0" destOrd="0" parTransId="{6359772F-9DB8-400B-8C9C-133BAE4279C5}" sibTransId="{CE6CA67F-BEFF-4C10-9E8C-F2EA98BCF4FB}"/>
    <dgm:cxn modelId="{CED0B9D0-E2DC-4CB1-A2C1-36298657AC7B}" type="presOf" srcId="{6C03E07F-ECFB-4D2F-BA96-D23DA7C5AC73}" destId="{7D701CF5-2CC3-48B9-A656-E2968A10AA3B}" srcOrd="0" destOrd="0" presId="urn:diagrams.loki3.com/NumberedList"/>
    <dgm:cxn modelId="{6F8D702B-D654-4CC4-84E2-FE5FCABE4061}" type="presOf" srcId="{0356BD0D-E3D4-45E6-A2AB-64969363E41E}" destId="{CB9B47B9-C4DF-4D07-96E6-1B7502EA8968}" srcOrd="0" destOrd="0" presId="urn:diagrams.loki3.com/NumberedList"/>
    <dgm:cxn modelId="{314C4E73-477B-4DFC-A12A-BEB22C372D5A}" type="presOf" srcId="{8C66E9B3-B12D-4C23-A273-982D7F969BBC}" destId="{BDFB8683-95A4-4BBF-9344-3A0D69314DBB}" srcOrd="0" destOrd="0" presId="urn:diagrams.loki3.com/NumberedList"/>
    <dgm:cxn modelId="{3D59E658-D74B-4DAB-8656-C1FA0B89274E}" srcId="{0BD4DA29-987B-4A1F-8226-3F757D740D8F}" destId="{D44DB37B-4840-4911-AAAD-1F40FC0BB150}" srcOrd="0" destOrd="0" parTransId="{5829911D-8C85-47E5-8360-29135D315E58}" sibTransId="{B7D2A708-57D3-4F0F-8336-77A4FB0F950D}"/>
    <dgm:cxn modelId="{F43A44E2-B05E-44EE-BA5E-945E8E2AB10D}" type="presOf" srcId="{CDD5A980-BB43-499F-B59E-2A77DB8B7198}" destId="{CA0F837F-D050-456D-B5AA-5A8856C6715D}" srcOrd="0" destOrd="0" presId="urn:diagrams.loki3.com/NumberedList"/>
    <dgm:cxn modelId="{89F6AEB2-4790-487C-AC1B-D20A20054F51}" type="presOf" srcId="{9EA58EC5-7D69-4397-8093-5A4FCBD369E8}" destId="{A08A9154-0BEB-4230-91C9-16FAC1EF6E1C}" srcOrd="0" destOrd="0" presId="urn:diagrams.loki3.com/NumberedList"/>
    <dgm:cxn modelId="{535AFBBD-9A19-439C-AF89-2F025B1D2B96}" type="presOf" srcId="{33CEA89E-A911-4A2E-B041-4F980E27EC40}" destId="{CFE1FC66-0F9B-4493-9D23-A10093078BB3}" srcOrd="0" destOrd="0" presId="urn:diagrams.loki3.com/NumberedList"/>
    <dgm:cxn modelId="{CF9C44AD-DC47-4D8E-977C-87EEC6275D92}" srcId="{8C66E9B3-B12D-4C23-A273-982D7F969BBC}" destId="{33CEA89E-A911-4A2E-B041-4F980E27EC40}" srcOrd="4" destOrd="0" parTransId="{7A2F3A8A-5D2C-4892-8099-326913F62837}" sibTransId="{95848D83-6890-4E16-B49A-481F594AB6D3}"/>
    <dgm:cxn modelId="{2237B02D-C5B4-4B79-917E-68782E13C025}" srcId="{8C66E9B3-B12D-4C23-A273-982D7F969BBC}" destId="{CDD5A980-BB43-499F-B59E-2A77DB8B7198}" srcOrd="5" destOrd="0" parTransId="{C23DFF3C-6CF9-4902-A666-085C4D3F7C14}" sibTransId="{434D4C3E-9E97-452C-BC74-3113D96B4285}"/>
    <dgm:cxn modelId="{E726E210-6314-43F9-A279-504D3B58F567}" type="presOf" srcId="{C3F39C04-6443-4157-AD6F-F24B90A3466B}" destId="{7323D693-8DEE-4F69-9D17-F8FDA237FEB8}"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FCDF3122-C03E-45CB-BE49-54E15168EFE3}" srcId="{8C66E9B3-B12D-4C23-A273-982D7F969BBC}" destId="{0356BD0D-E3D4-45E6-A2AB-64969363E41E}" srcOrd="3" destOrd="0" parTransId="{E59AE1C4-8131-419B-A62C-F7163A5626B6}" sibTransId="{B47D6CF0-78CF-4CA9-B760-B1A606FA0743}"/>
    <dgm:cxn modelId="{584F97C4-96FB-424E-9621-54F6E0C8F044}" srcId="{0356BD0D-E3D4-45E6-A2AB-64969363E41E}" destId="{8F19F870-9D8A-4DAE-B1E6-D7113D302A0F}" srcOrd="0" destOrd="0" parTransId="{679B38F4-9F48-4440-80F4-F717DD336E91}" sibTransId="{6C78D35B-963C-4D31-AB46-3875D1B1A1A0}"/>
    <dgm:cxn modelId="{BC8C42DE-1FE3-47D5-B6B5-91571D0EB19A}" type="presOf" srcId="{759FDF1A-46CB-4DD6-A232-39900ACE14DF}" destId="{52D715E9-012B-492D-85DB-CC49546E7451}" srcOrd="0" destOrd="0" presId="urn:diagrams.loki3.com/NumberedList"/>
    <dgm:cxn modelId="{1C7B2439-98A6-4A2B-BDB8-438079493C67}" srcId="{8C66E9B3-B12D-4C23-A273-982D7F969BBC}" destId="{759FDF1A-46CB-4DD6-A232-39900ACE14DF}" srcOrd="1" destOrd="0" parTransId="{EBD1FDD3-F3E1-4EF5-AB02-3A05A129FFE4}" sibTransId="{840B7BEC-A424-4364-B52E-A493DF1255BE}"/>
    <dgm:cxn modelId="{7DF5E18B-2026-447E-AB91-8B25EA160832}" srcId="{759FDF1A-46CB-4DD6-A232-39900ACE14DF}" destId="{B388406D-A38C-4897-9997-1C63D79E763E}" srcOrd="0" destOrd="0" parTransId="{9E7AD46F-351F-4B97-AC90-E076FD4E6933}" sibTransId="{E85FB0A1-4C99-4BB0-9523-6FA580C26C5B}"/>
    <dgm:cxn modelId="{B78A7FF5-D660-491B-B019-52917FD3CAC4}" type="presOf" srcId="{B388406D-A38C-4897-9997-1C63D79E763E}" destId="{5012D0F9-E426-4C44-85B1-B5D15A7B4879}" srcOrd="0" destOrd="0" presId="urn:diagrams.loki3.com/NumberedList"/>
    <dgm:cxn modelId="{7CE7C253-EC25-46DA-9227-5F8EA83F0133}" type="presOf" srcId="{D44DB37B-4840-4911-AAAD-1F40FC0BB150}" destId="{EE02F5EA-68F1-4315-8309-FF0584B071BE}" srcOrd="0" destOrd="0" presId="urn:diagrams.loki3.com/NumberedList"/>
    <dgm:cxn modelId="{44C49F71-0898-4D36-977E-0D96C78AAE8D}" type="presOf" srcId="{0BD4DA29-987B-4A1F-8226-3F757D740D8F}" destId="{E82E03B7-19E9-4E86-9316-D0A45390C849}" srcOrd="0" destOrd="0" presId="urn:diagrams.loki3.com/NumberedList"/>
    <dgm:cxn modelId="{91049A3F-59B4-4162-8989-FA49ACCB9187}" srcId="{8C66E9B3-B12D-4C23-A273-982D7F969BBC}" destId="{0BD4DA29-987B-4A1F-8226-3F757D740D8F}" srcOrd="2" destOrd="0" parTransId="{3F48100C-BF4E-4EDB-9DAD-DE3E2B789654}" sibTransId="{6CEB76EC-6963-4DFC-9DED-14E71A7B84EB}"/>
    <dgm:cxn modelId="{E9402326-50F8-43CC-8F95-9B731E22FDB2}" srcId="{CDD5A980-BB43-499F-B59E-2A77DB8B7198}" destId="{7947FDDE-9919-4EE6-96FC-C542BEAA234D}" srcOrd="0" destOrd="0" parTransId="{286232EB-3C17-4330-B643-EB2E7F6EB394}" sibTransId="{E937FC1B-E149-405A-B5FD-814D8BE2D1AC}"/>
    <dgm:cxn modelId="{F24EFA65-6778-4C94-AB89-D77752294601}" type="presOf" srcId="{7947FDDE-9919-4EE6-96FC-C542BEAA234D}" destId="{94993AE0-D5B0-4F14-9C5D-4A2B3E23C69C}" srcOrd="0" destOrd="0" presId="urn:diagrams.loki3.com/NumberedList"/>
    <dgm:cxn modelId="{7F37D5C8-E16A-4389-ABBC-ABB93E9EB1A4}" srcId="{6C03E07F-ECFB-4D2F-BA96-D23DA7C5AC73}" destId="{9EA58EC5-7D69-4397-8093-5A4FCBD369E8}" srcOrd="0" destOrd="0" parTransId="{D56EEE90-AC73-4E4D-8BBC-6E0E7885DFB1}" sibTransId="{D5E5875A-C60C-4FC3-869B-722E371FA6E0}"/>
    <dgm:cxn modelId="{2500F940-25A5-4279-810E-DB930962AA80}" type="presOf" srcId="{8F19F870-9D8A-4DAE-B1E6-D7113D302A0F}" destId="{BBAB8274-6B75-4D02-BB8C-3933B3EEA588}" srcOrd="0" destOrd="0" presId="urn:diagrams.loki3.com/NumberedList"/>
    <dgm:cxn modelId="{331AB42C-1046-4141-8285-FFBCEA886FBE}" type="presParOf" srcId="{BDFB8683-95A4-4BBF-9344-3A0D69314DBB}" destId="{F885113E-BE17-4045-B96D-BDD8D07DA3AD}" srcOrd="0" destOrd="0" presId="urn:diagrams.loki3.com/NumberedList"/>
    <dgm:cxn modelId="{68B8FBB4-ED59-4AB5-B564-80256CBFF78C}" type="presParOf" srcId="{F885113E-BE17-4045-B96D-BDD8D07DA3AD}" destId="{A08A9154-0BEB-4230-91C9-16FAC1EF6E1C}" srcOrd="0" destOrd="0" presId="urn:diagrams.loki3.com/NumberedList"/>
    <dgm:cxn modelId="{96F20BA2-CC2C-4F59-99ED-6A1D57DA5790}" type="presParOf" srcId="{F885113E-BE17-4045-B96D-BDD8D07DA3AD}" destId="{7D701CF5-2CC3-48B9-A656-E2968A10AA3B}" srcOrd="1" destOrd="0" presId="urn:diagrams.loki3.com/NumberedList"/>
    <dgm:cxn modelId="{00E5D46C-49A7-4C9F-85DE-08703DA8064C}" type="presParOf" srcId="{BDFB8683-95A4-4BBF-9344-3A0D69314DBB}" destId="{85038EDB-25C5-4D4E-ABE9-E631391CFDC0}" srcOrd="1" destOrd="0" presId="urn:diagrams.loki3.com/NumberedList"/>
    <dgm:cxn modelId="{1222502D-08A5-4131-84B4-00FCADB02E7C}" type="presParOf" srcId="{BDFB8683-95A4-4BBF-9344-3A0D69314DBB}" destId="{EF56E1D1-AD87-41C2-83E7-8BA376BFBB39}" srcOrd="2" destOrd="0" presId="urn:diagrams.loki3.com/NumberedList"/>
    <dgm:cxn modelId="{0C33C500-A31D-48B9-A26A-5CCF9CA393EA}" type="presParOf" srcId="{EF56E1D1-AD87-41C2-83E7-8BA376BFBB39}" destId="{5012D0F9-E426-4C44-85B1-B5D15A7B4879}" srcOrd="0" destOrd="0" presId="urn:diagrams.loki3.com/NumberedList"/>
    <dgm:cxn modelId="{B986F5B9-F109-4150-A358-6E7AADB668AA}" type="presParOf" srcId="{EF56E1D1-AD87-41C2-83E7-8BA376BFBB39}" destId="{52D715E9-012B-492D-85DB-CC49546E7451}" srcOrd="1" destOrd="0" presId="urn:diagrams.loki3.com/NumberedList"/>
    <dgm:cxn modelId="{6C6C4E08-4E01-4DD0-8314-59C7A1C22BCA}" type="presParOf" srcId="{BDFB8683-95A4-4BBF-9344-3A0D69314DBB}" destId="{340D62E9-71F0-4345-AA2C-58FA15EFF2EE}" srcOrd="3" destOrd="0" presId="urn:diagrams.loki3.com/NumberedList"/>
    <dgm:cxn modelId="{B2F390B6-7503-4C11-929F-E3A5D6860784}" type="presParOf" srcId="{BDFB8683-95A4-4BBF-9344-3A0D69314DBB}" destId="{AA6BF71D-6B38-4AE6-BC7D-836C79704895}" srcOrd="4" destOrd="0" presId="urn:diagrams.loki3.com/NumberedList"/>
    <dgm:cxn modelId="{FA1C5196-BB9B-4C0D-BC9D-D25048A227DC}" type="presParOf" srcId="{AA6BF71D-6B38-4AE6-BC7D-836C79704895}" destId="{EE02F5EA-68F1-4315-8309-FF0584B071BE}" srcOrd="0" destOrd="0" presId="urn:diagrams.loki3.com/NumberedList"/>
    <dgm:cxn modelId="{B957FD6F-BF98-43FD-8F3D-B36C0DA89C14}" type="presParOf" srcId="{AA6BF71D-6B38-4AE6-BC7D-836C79704895}" destId="{E82E03B7-19E9-4E86-9316-D0A45390C849}" srcOrd="1" destOrd="0" presId="urn:diagrams.loki3.com/NumberedList"/>
    <dgm:cxn modelId="{095ACD0A-00F5-4F4A-858B-0AC85B5A5859}" type="presParOf" srcId="{BDFB8683-95A4-4BBF-9344-3A0D69314DBB}" destId="{577A12E7-8B2A-4179-BB33-2B49351FBDFB}" srcOrd="5" destOrd="0" presId="urn:diagrams.loki3.com/NumberedList"/>
    <dgm:cxn modelId="{9F620B73-2E09-4450-8969-CC9F12B7209A}" type="presParOf" srcId="{BDFB8683-95A4-4BBF-9344-3A0D69314DBB}" destId="{9C098A4E-0461-4CEB-A819-083D00195B7B}" srcOrd="6" destOrd="0" presId="urn:diagrams.loki3.com/NumberedList"/>
    <dgm:cxn modelId="{D548E3A7-E21D-46DC-A865-CA66A6709FF1}" type="presParOf" srcId="{9C098A4E-0461-4CEB-A819-083D00195B7B}" destId="{BBAB8274-6B75-4D02-BB8C-3933B3EEA588}" srcOrd="0" destOrd="0" presId="urn:diagrams.loki3.com/NumberedList"/>
    <dgm:cxn modelId="{49FB4526-0037-4BB4-884A-B196B6FF37F7}" type="presParOf" srcId="{9C098A4E-0461-4CEB-A819-083D00195B7B}" destId="{CB9B47B9-C4DF-4D07-96E6-1B7502EA8968}" srcOrd="1" destOrd="0" presId="urn:diagrams.loki3.com/NumberedList"/>
    <dgm:cxn modelId="{A24C710D-20FA-4858-B347-D2A7F773A5CE}" type="presParOf" srcId="{BDFB8683-95A4-4BBF-9344-3A0D69314DBB}" destId="{0C778E3A-5E55-4123-9853-FF3C9BFFF401}" srcOrd="7" destOrd="0" presId="urn:diagrams.loki3.com/NumberedList"/>
    <dgm:cxn modelId="{F923E478-1C46-45C0-99E1-A65951DC5EEE}" type="presParOf" srcId="{BDFB8683-95A4-4BBF-9344-3A0D69314DBB}" destId="{DA15336C-7865-45E4-BA9B-6CAAB445AE1D}" srcOrd="8" destOrd="0" presId="urn:diagrams.loki3.com/NumberedList"/>
    <dgm:cxn modelId="{7460068E-9014-42BD-9876-9E139C911B46}" type="presParOf" srcId="{DA15336C-7865-45E4-BA9B-6CAAB445AE1D}" destId="{7323D693-8DEE-4F69-9D17-F8FDA237FEB8}" srcOrd="0" destOrd="0" presId="urn:diagrams.loki3.com/NumberedList"/>
    <dgm:cxn modelId="{1ABBB7E5-9FD6-4F63-B0FB-64F5B85DD00D}" type="presParOf" srcId="{DA15336C-7865-45E4-BA9B-6CAAB445AE1D}" destId="{CFE1FC66-0F9B-4493-9D23-A10093078BB3}" srcOrd="1" destOrd="0" presId="urn:diagrams.loki3.com/NumberedList"/>
    <dgm:cxn modelId="{42454182-C87C-4D50-BA6D-11FDF20D0D0E}" type="presParOf" srcId="{BDFB8683-95A4-4BBF-9344-3A0D69314DBB}" destId="{E68179DE-9433-41F9-8AE8-45C6D0E5A447}" srcOrd="9" destOrd="0" presId="urn:diagrams.loki3.com/NumberedList"/>
    <dgm:cxn modelId="{13A432B1-54F9-462D-A810-0A3174B59F6B}" type="presParOf" srcId="{BDFB8683-95A4-4BBF-9344-3A0D69314DBB}" destId="{2CD06399-0DC4-47D2-AD70-50DEF0AE82E8}" srcOrd="10" destOrd="0" presId="urn:diagrams.loki3.com/NumberedList"/>
    <dgm:cxn modelId="{BEFA512E-595D-4FE0-B858-64A2F2B501D7}" type="presParOf" srcId="{2CD06399-0DC4-47D2-AD70-50DEF0AE82E8}" destId="{94993AE0-D5B0-4F14-9C5D-4A2B3E23C69C}" srcOrd="0" destOrd="0" presId="urn:diagrams.loki3.com/NumberedList"/>
    <dgm:cxn modelId="{4AB5D584-8BD8-4211-B7C0-D955D69520AC}" type="presParOf" srcId="{2CD06399-0DC4-47D2-AD70-50DEF0AE82E8}" destId="{CA0F837F-D050-456D-B5AA-5A8856C6715D}"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4309169" y="-3330150"/>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b="0" kern="1200" noProof="0" dirty="0" smtClean="0"/>
            <a:t>Các cấu trúc rẽ nhánh</a:t>
          </a:r>
          <a:endParaRPr lang="vi-VN" sz="4300" b="0" kern="1200" noProof="0" dirty="0"/>
        </a:p>
      </dsp:txBody>
      <dsp:txXfrm rot="-5400000">
        <a:off x="928799" y="95182"/>
        <a:ext cx="7636838" cy="831136"/>
      </dsp:txXfrm>
    </dsp:sp>
    <dsp:sp modelId="{7D701CF5-2CC3-48B9-A656-E2968A10AA3B}">
      <dsp:nvSpPr>
        <dsp:cNvPr id="0" name=""/>
        <dsp:cNvSpPr/>
      </dsp:nvSpPr>
      <dsp:spPr>
        <a:xfrm>
          <a:off x="0" y="123749"/>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b="1" kern="1200" noProof="0" smtClean="0"/>
            <a:t>1</a:t>
          </a:r>
          <a:endParaRPr lang="vi-VN" sz="4100" b="1" kern="1200" noProof="0"/>
        </a:p>
      </dsp:txBody>
      <dsp:txXfrm>
        <a:off x="113350" y="237099"/>
        <a:ext cx="547300" cy="547300"/>
      </dsp:txXfrm>
    </dsp:sp>
    <dsp:sp modelId="{5012D0F9-E426-4C44-85B1-B5D15A7B4879}">
      <dsp:nvSpPr>
        <dsp:cNvPr id="0" name=""/>
        <dsp:cNvSpPr/>
      </dsp:nvSpPr>
      <dsp:spPr>
        <a:xfrm rot="5400000">
          <a:off x="4309169" y="-2254290"/>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Vòng lặp </a:t>
          </a:r>
          <a:r>
            <a:rPr lang="vi-VN" sz="4300" b="1" kern="1200" noProof="0" dirty="0" smtClean="0">
              <a:solidFill>
                <a:srgbClr val="0A01C3"/>
              </a:solidFill>
            </a:rPr>
            <a:t>while</a:t>
          </a:r>
          <a:endParaRPr lang="vi-VN" sz="4300" b="1" kern="1200" noProof="0" dirty="0">
            <a:solidFill>
              <a:srgbClr val="0A01C3"/>
            </a:solidFill>
          </a:endParaRPr>
        </a:p>
      </dsp:txBody>
      <dsp:txXfrm rot="-5400000">
        <a:off x="928799" y="1171042"/>
        <a:ext cx="7636838" cy="831136"/>
      </dsp:txXfrm>
    </dsp:sp>
    <dsp:sp modelId="{52D715E9-012B-492D-85DB-CC49546E7451}">
      <dsp:nvSpPr>
        <dsp:cNvPr id="0" name=""/>
        <dsp:cNvSpPr/>
      </dsp:nvSpPr>
      <dsp:spPr>
        <a:xfrm>
          <a:off x="0" y="1199609"/>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2</a:t>
          </a:r>
          <a:endParaRPr lang="vi-VN" sz="4100" kern="1200" noProof="0" dirty="0"/>
        </a:p>
      </dsp:txBody>
      <dsp:txXfrm>
        <a:off x="113350" y="1312959"/>
        <a:ext cx="547300" cy="547300"/>
      </dsp:txXfrm>
    </dsp:sp>
    <dsp:sp modelId="{EE02F5EA-68F1-4315-8309-FF0584B071BE}">
      <dsp:nvSpPr>
        <dsp:cNvPr id="0" name=""/>
        <dsp:cNvSpPr/>
      </dsp:nvSpPr>
      <dsp:spPr>
        <a:xfrm rot="5400000">
          <a:off x="4309169" y="-1178430"/>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Vòng lặp </a:t>
          </a:r>
          <a:r>
            <a:rPr lang="vi-VN" sz="4300" b="1" kern="1200" noProof="0" dirty="0" smtClean="0">
              <a:solidFill>
                <a:srgbClr val="0A01C3"/>
              </a:solidFill>
            </a:rPr>
            <a:t>do</a:t>
          </a:r>
          <a:r>
            <a:rPr lang="vi-VN" sz="4300" kern="1200" noProof="0" dirty="0" smtClean="0"/>
            <a:t>...</a:t>
          </a:r>
          <a:r>
            <a:rPr lang="vi-VN" sz="4300" b="1" kern="1200" noProof="0" dirty="0" smtClean="0">
              <a:solidFill>
                <a:srgbClr val="0A01C3"/>
              </a:solidFill>
            </a:rPr>
            <a:t>while</a:t>
          </a:r>
          <a:endParaRPr lang="vi-VN" sz="4300" b="1" kern="1200" noProof="0" dirty="0">
            <a:solidFill>
              <a:srgbClr val="0A01C3"/>
            </a:solidFill>
          </a:endParaRPr>
        </a:p>
      </dsp:txBody>
      <dsp:txXfrm rot="-5400000">
        <a:off x="928799" y="2246902"/>
        <a:ext cx="7636838" cy="831136"/>
      </dsp:txXfrm>
    </dsp:sp>
    <dsp:sp modelId="{E82E03B7-19E9-4E86-9316-D0A45390C849}">
      <dsp:nvSpPr>
        <dsp:cNvPr id="0" name=""/>
        <dsp:cNvSpPr/>
      </dsp:nvSpPr>
      <dsp:spPr>
        <a:xfrm>
          <a:off x="0" y="2275470"/>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3</a:t>
          </a:r>
          <a:endParaRPr lang="vi-VN" sz="4100" kern="1200" noProof="0" dirty="0"/>
        </a:p>
      </dsp:txBody>
      <dsp:txXfrm>
        <a:off x="113350" y="2388820"/>
        <a:ext cx="547300" cy="547300"/>
      </dsp:txXfrm>
    </dsp:sp>
    <dsp:sp modelId="{BBAB8274-6B75-4D02-BB8C-3933B3EEA588}">
      <dsp:nvSpPr>
        <dsp:cNvPr id="0" name=""/>
        <dsp:cNvSpPr/>
      </dsp:nvSpPr>
      <dsp:spPr>
        <a:xfrm rot="5400000">
          <a:off x="4309169" y="-102569"/>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Vòng lặp </a:t>
          </a:r>
          <a:r>
            <a:rPr lang="vi-VN" sz="4300" b="1" kern="1200" noProof="0" dirty="0" smtClean="0">
              <a:solidFill>
                <a:srgbClr val="0A01C3"/>
              </a:solidFill>
            </a:rPr>
            <a:t>for</a:t>
          </a:r>
          <a:endParaRPr lang="vi-VN" sz="4300" b="1" kern="1200" noProof="0" dirty="0">
            <a:solidFill>
              <a:srgbClr val="0A01C3"/>
            </a:solidFill>
          </a:endParaRPr>
        </a:p>
      </dsp:txBody>
      <dsp:txXfrm rot="-5400000">
        <a:off x="928799" y="3322763"/>
        <a:ext cx="7636838" cy="831136"/>
      </dsp:txXfrm>
    </dsp:sp>
    <dsp:sp modelId="{CB9B47B9-C4DF-4D07-96E6-1B7502EA8968}">
      <dsp:nvSpPr>
        <dsp:cNvPr id="0" name=""/>
        <dsp:cNvSpPr/>
      </dsp:nvSpPr>
      <dsp:spPr>
        <a:xfrm>
          <a:off x="0" y="3351330"/>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4</a:t>
          </a:r>
          <a:endParaRPr lang="vi-VN" sz="4100" kern="1200" noProof="0" dirty="0"/>
        </a:p>
      </dsp:txBody>
      <dsp:txXfrm>
        <a:off x="113350" y="3464680"/>
        <a:ext cx="547300" cy="547300"/>
      </dsp:txXfrm>
    </dsp:sp>
    <dsp:sp modelId="{7323D693-8DEE-4F69-9D17-F8FDA237FEB8}">
      <dsp:nvSpPr>
        <dsp:cNvPr id="0" name=""/>
        <dsp:cNvSpPr/>
      </dsp:nvSpPr>
      <dsp:spPr>
        <a:xfrm rot="5400000">
          <a:off x="4309169" y="973290"/>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Từ khóa </a:t>
          </a:r>
          <a:r>
            <a:rPr lang="vi-VN" sz="4300" b="1" kern="1200" noProof="0" dirty="0" smtClean="0">
              <a:solidFill>
                <a:srgbClr val="0A01C3"/>
              </a:solidFill>
            </a:rPr>
            <a:t>break</a:t>
          </a:r>
          <a:r>
            <a:rPr lang="vi-VN" sz="4300" kern="1200" noProof="0" dirty="0" smtClean="0"/>
            <a:t> và </a:t>
          </a:r>
          <a:r>
            <a:rPr lang="vi-VN" sz="4300" b="1" kern="1200" noProof="0" dirty="0" smtClean="0">
              <a:solidFill>
                <a:srgbClr val="0A01C3"/>
              </a:solidFill>
            </a:rPr>
            <a:t>continue</a:t>
          </a:r>
          <a:endParaRPr lang="vi-VN" sz="4300" b="1" kern="1200" noProof="0" dirty="0">
            <a:solidFill>
              <a:srgbClr val="0A01C3"/>
            </a:solidFill>
          </a:endParaRPr>
        </a:p>
      </dsp:txBody>
      <dsp:txXfrm rot="-5400000">
        <a:off x="928799" y="4398622"/>
        <a:ext cx="7636838" cy="831136"/>
      </dsp:txXfrm>
    </dsp:sp>
    <dsp:sp modelId="{CFE1FC66-0F9B-4493-9D23-A10093078BB3}">
      <dsp:nvSpPr>
        <dsp:cNvPr id="0" name=""/>
        <dsp:cNvSpPr/>
      </dsp:nvSpPr>
      <dsp:spPr>
        <a:xfrm>
          <a:off x="0" y="4427190"/>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5</a:t>
          </a:r>
          <a:endParaRPr lang="vi-VN" sz="4100" kern="1200" noProof="0" dirty="0"/>
        </a:p>
      </dsp:txBody>
      <dsp:txXfrm>
        <a:off x="113350" y="4540540"/>
        <a:ext cx="547300" cy="547300"/>
      </dsp:txXfrm>
    </dsp:sp>
    <dsp:sp modelId="{94993AE0-D5B0-4F14-9C5D-4A2B3E23C69C}">
      <dsp:nvSpPr>
        <dsp:cNvPr id="0" name=""/>
        <dsp:cNvSpPr/>
      </dsp:nvSpPr>
      <dsp:spPr>
        <a:xfrm rot="5400000">
          <a:off x="4309169" y="2049150"/>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Bài tập</a:t>
          </a:r>
          <a:endParaRPr lang="vi-VN" sz="4300" kern="1200" noProof="0" dirty="0"/>
        </a:p>
      </dsp:txBody>
      <dsp:txXfrm rot="-5400000">
        <a:off x="928799" y="5474482"/>
        <a:ext cx="7636838" cy="831136"/>
      </dsp:txXfrm>
    </dsp:sp>
    <dsp:sp modelId="{CA0F837F-D050-456D-B5AA-5A8856C6715D}">
      <dsp:nvSpPr>
        <dsp:cNvPr id="0" name=""/>
        <dsp:cNvSpPr/>
      </dsp:nvSpPr>
      <dsp:spPr>
        <a:xfrm>
          <a:off x="0" y="5503050"/>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6</a:t>
          </a:r>
          <a:endParaRPr lang="vi-VN" sz="4100" kern="1200" noProof="0" dirty="0"/>
        </a:p>
      </dsp:txBody>
      <dsp:txXfrm>
        <a:off x="113350" y="5616400"/>
        <a:ext cx="547300" cy="54730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4309169" y="-3330150"/>
          <a:ext cx="921060" cy="7681800"/>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b="0" kern="1200" noProof="0" dirty="0" smtClean="0"/>
            <a:t>Các cấu trúc rẽ nhánh</a:t>
          </a:r>
          <a:endParaRPr lang="vi-VN" sz="4300" b="0" kern="1200" noProof="0" dirty="0"/>
        </a:p>
      </dsp:txBody>
      <dsp:txXfrm rot="-5400000">
        <a:off x="928799" y="95182"/>
        <a:ext cx="7636838" cy="831136"/>
      </dsp:txXfrm>
    </dsp:sp>
    <dsp:sp modelId="{7D701CF5-2CC3-48B9-A656-E2968A10AA3B}">
      <dsp:nvSpPr>
        <dsp:cNvPr id="0" name=""/>
        <dsp:cNvSpPr/>
      </dsp:nvSpPr>
      <dsp:spPr>
        <a:xfrm>
          <a:off x="0" y="123749"/>
          <a:ext cx="774000" cy="774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b="1" kern="1200" noProof="0" smtClean="0"/>
            <a:t>1</a:t>
          </a:r>
          <a:endParaRPr lang="vi-VN" sz="4100" b="1" kern="1200" noProof="0"/>
        </a:p>
      </dsp:txBody>
      <dsp:txXfrm>
        <a:off x="113350" y="237099"/>
        <a:ext cx="547300" cy="547300"/>
      </dsp:txXfrm>
    </dsp:sp>
    <dsp:sp modelId="{5012D0F9-E426-4C44-85B1-B5D15A7B4879}">
      <dsp:nvSpPr>
        <dsp:cNvPr id="0" name=""/>
        <dsp:cNvSpPr/>
      </dsp:nvSpPr>
      <dsp:spPr>
        <a:xfrm rot="5400000">
          <a:off x="4309169" y="-2254290"/>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Vòng lặp </a:t>
          </a:r>
          <a:r>
            <a:rPr lang="vi-VN" sz="4300" b="1" kern="1200" noProof="0" dirty="0" smtClean="0">
              <a:solidFill>
                <a:srgbClr val="0A01C3"/>
              </a:solidFill>
            </a:rPr>
            <a:t>while</a:t>
          </a:r>
          <a:endParaRPr lang="vi-VN" sz="4300" b="1" kern="1200" noProof="0" dirty="0">
            <a:solidFill>
              <a:srgbClr val="0A01C3"/>
            </a:solidFill>
          </a:endParaRPr>
        </a:p>
      </dsp:txBody>
      <dsp:txXfrm rot="-5400000">
        <a:off x="928799" y="1171042"/>
        <a:ext cx="7636838" cy="831136"/>
      </dsp:txXfrm>
    </dsp:sp>
    <dsp:sp modelId="{52D715E9-012B-492D-85DB-CC49546E7451}">
      <dsp:nvSpPr>
        <dsp:cNvPr id="0" name=""/>
        <dsp:cNvSpPr/>
      </dsp:nvSpPr>
      <dsp:spPr>
        <a:xfrm>
          <a:off x="0" y="1199609"/>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2</a:t>
          </a:r>
          <a:endParaRPr lang="vi-VN" sz="4100" kern="1200" noProof="0" dirty="0"/>
        </a:p>
      </dsp:txBody>
      <dsp:txXfrm>
        <a:off x="113350" y="1312959"/>
        <a:ext cx="547300" cy="547300"/>
      </dsp:txXfrm>
    </dsp:sp>
    <dsp:sp modelId="{EE02F5EA-68F1-4315-8309-FF0584B071BE}">
      <dsp:nvSpPr>
        <dsp:cNvPr id="0" name=""/>
        <dsp:cNvSpPr/>
      </dsp:nvSpPr>
      <dsp:spPr>
        <a:xfrm rot="5400000">
          <a:off x="4309169" y="-1178430"/>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Vòng lặp </a:t>
          </a:r>
          <a:r>
            <a:rPr lang="vi-VN" sz="4300" b="1" kern="1200" noProof="0" dirty="0" smtClean="0">
              <a:solidFill>
                <a:srgbClr val="0A01C3"/>
              </a:solidFill>
            </a:rPr>
            <a:t>do</a:t>
          </a:r>
          <a:r>
            <a:rPr lang="vi-VN" sz="4300" kern="1200" noProof="0" dirty="0" smtClean="0"/>
            <a:t>...</a:t>
          </a:r>
          <a:r>
            <a:rPr lang="vi-VN" sz="4300" b="1" kern="1200" noProof="0" dirty="0" smtClean="0">
              <a:solidFill>
                <a:srgbClr val="0A01C3"/>
              </a:solidFill>
            </a:rPr>
            <a:t>while</a:t>
          </a:r>
          <a:endParaRPr lang="vi-VN" sz="4300" b="1" kern="1200" noProof="0" dirty="0">
            <a:solidFill>
              <a:srgbClr val="0A01C3"/>
            </a:solidFill>
          </a:endParaRPr>
        </a:p>
      </dsp:txBody>
      <dsp:txXfrm rot="-5400000">
        <a:off x="928799" y="2246902"/>
        <a:ext cx="7636838" cy="831136"/>
      </dsp:txXfrm>
    </dsp:sp>
    <dsp:sp modelId="{E82E03B7-19E9-4E86-9316-D0A45390C849}">
      <dsp:nvSpPr>
        <dsp:cNvPr id="0" name=""/>
        <dsp:cNvSpPr/>
      </dsp:nvSpPr>
      <dsp:spPr>
        <a:xfrm>
          <a:off x="0" y="2275470"/>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3</a:t>
          </a:r>
          <a:endParaRPr lang="vi-VN" sz="4100" kern="1200" noProof="0" dirty="0"/>
        </a:p>
      </dsp:txBody>
      <dsp:txXfrm>
        <a:off x="113350" y="2388820"/>
        <a:ext cx="547300" cy="547300"/>
      </dsp:txXfrm>
    </dsp:sp>
    <dsp:sp modelId="{BBAB8274-6B75-4D02-BB8C-3933B3EEA588}">
      <dsp:nvSpPr>
        <dsp:cNvPr id="0" name=""/>
        <dsp:cNvSpPr/>
      </dsp:nvSpPr>
      <dsp:spPr>
        <a:xfrm rot="5400000">
          <a:off x="4309169" y="-102569"/>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Vòng lặp </a:t>
          </a:r>
          <a:r>
            <a:rPr lang="vi-VN" sz="4300" b="1" kern="1200" noProof="0" dirty="0" smtClean="0">
              <a:solidFill>
                <a:srgbClr val="0A01C3"/>
              </a:solidFill>
            </a:rPr>
            <a:t>for</a:t>
          </a:r>
          <a:endParaRPr lang="vi-VN" sz="4300" b="1" kern="1200" noProof="0" dirty="0">
            <a:solidFill>
              <a:srgbClr val="0A01C3"/>
            </a:solidFill>
          </a:endParaRPr>
        </a:p>
      </dsp:txBody>
      <dsp:txXfrm rot="-5400000">
        <a:off x="928799" y="3322763"/>
        <a:ext cx="7636838" cy="831136"/>
      </dsp:txXfrm>
    </dsp:sp>
    <dsp:sp modelId="{CB9B47B9-C4DF-4D07-96E6-1B7502EA8968}">
      <dsp:nvSpPr>
        <dsp:cNvPr id="0" name=""/>
        <dsp:cNvSpPr/>
      </dsp:nvSpPr>
      <dsp:spPr>
        <a:xfrm>
          <a:off x="0" y="3351330"/>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4</a:t>
          </a:r>
          <a:endParaRPr lang="vi-VN" sz="4100" kern="1200" noProof="0" dirty="0"/>
        </a:p>
      </dsp:txBody>
      <dsp:txXfrm>
        <a:off x="113350" y="3464680"/>
        <a:ext cx="547300" cy="547300"/>
      </dsp:txXfrm>
    </dsp:sp>
    <dsp:sp modelId="{7323D693-8DEE-4F69-9D17-F8FDA237FEB8}">
      <dsp:nvSpPr>
        <dsp:cNvPr id="0" name=""/>
        <dsp:cNvSpPr/>
      </dsp:nvSpPr>
      <dsp:spPr>
        <a:xfrm rot="5400000">
          <a:off x="4309169" y="973290"/>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Từ khóa </a:t>
          </a:r>
          <a:r>
            <a:rPr lang="vi-VN" sz="4300" b="1" kern="1200" noProof="0" dirty="0" smtClean="0">
              <a:solidFill>
                <a:srgbClr val="0A01C3"/>
              </a:solidFill>
            </a:rPr>
            <a:t>break</a:t>
          </a:r>
          <a:r>
            <a:rPr lang="vi-VN" sz="4300" kern="1200" noProof="0" dirty="0" smtClean="0"/>
            <a:t> và </a:t>
          </a:r>
          <a:r>
            <a:rPr lang="vi-VN" sz="4300" b="1" kern="1200" noProof="0" dirty="0" smtClean="0">
              <a:solidFill>
                <a:srgbClr val="0A01C3"/>
              </a:solidFill>
            </a:rPr>
            <a:t>continue</a:t>
          </a:r>
          <a:endParaRPr lang="vi-VN" sz="4300" b="1" kern="1200" noProof="0" dirty="0">
            <a:solidFill>
              <a:srgbClr val="0A01C3"/>
            </a:solidFill>
          </a:endParaRPr>
        </a:p>
      </dsp:txBody>
      <dsp:txXfrm rot="-5400000">
        <a:off x="928799" y="4398622"/>
        <a:ext cx="7636838" cy="831136"/>
      </dsp:txXfrm>
    </dsp:sp>
    <dsp:sp modelId="{CFE1FC66-0F9B-4493-9D23-A10093078BB3}">
      <dsp:nvSpPr>
        <dsp:cNvPr id="0" name=""/>
        <dsp:cNvSpPr/>
      </dsp:nvSpPr>
      <dsp:spPr>
        <a:xfrm>
          <a:off x="0" y="4427190"/>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5</a:t>
          </a:r>
          <a:endParaRPr lang="vi-VN" sz="4100" kern="1200" noProof="0" dirty="0"/>
        </a:p>
      </dsp:txBody>
      <dsp:txXfrm>
        <a:off x="113350" y="4540540"/>
        <a:ext cx="547300" cy="547300"/>
      </dsp:txXfrm>
    </dsp:sp>
    <dsp:sp modelId="{94993AE0-D5B0-4F14-9C5D-4A2B3E23C69C}">
      <dsp:nvSpPr>
        <dsp:cNvPr id="0" name=""/>
        <dsp:cNvSpPr/>
      </dsp:nvSpPr>
      <dsp:spPr>
        <a:xfrm rot="5400000">
          <a:off x="4309169" y="2049150"/>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Bài tập</a:t>
          </a:r>
          <a:endParaRPr lang="vi-VN" sz="4300" kern="1200" noProof="0" dirty="0"/>
        </a:p>
      </dsp:txBody>
      <dsp:txXfrm rot="-5400000">
        <a:off x="928799" y="5474482"/>
        <a:ext cx="7636838" cy="831136"/>
      </dsp:txXfrm>
    </dsp:sp>
    <dsp:sp modelId="{CA0F837F-D050-456D-B5AA-5A8856C6715D}">
      <dsp:nvSpPr>
        <dsp:cNvPr id="0" name=""/>
        <dsp:cNvSpPr/>
      </dsp:nvSpPr>
      <dsp:spPr>
        <a:xfrm>
          <a:off x="0" y="5503050"/>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6</a:t>
          </a:r>
          <a:endParaRPr lang="vi-VN" sz="4100" kern="1200" noProof="0" dirty="0"/>
        </a:p>
      </dsp:txBody>
      <dsp:txXfrm>
        <a:off x="113350" y="5616400"/>
        <a:ext cx="547300" cy="54730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4309169" y="-3330150"/>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b="0" kern="1200" noProof="0" dirty="0" smtClean="0"/>
            <a:t>Các cấu trúc rẽ nhánh</a:t>
          </a:r>
          <a:endParaRPr lang="vi-VN" sz="4300" b="0" kern="1200" noProof="0" dirty="0"/>
        </a:p>
      </dsp:txBody>
      <dsp:txXfrm rot="-5400000">
        <a:off x="928799" y="95182"/>
        <a:ext cx="7636838" cy="831136"/>
      </dsp:txXfrm>
    </dsp:sp>
    <dsp:sp modelId="{7D701CF5-2CC3-48B9-A656-E2968A10AA3B}">
      <dsp:nvSpPr>
        <dsp:cNvPr id="0" name=""/>
        <dsp:cNvSpPr/>
      </dsp:nvSpPr>
      <dsp:spPr>
        <a:xfrm>
          <a:off x="0" y="123749"/>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b="1" kern="1200" noProof="0" smtClean="0"/>
            <a:t>1</a:t>
          </a:r>
          <a:endParaRPr lang="vi-VN" sz="4100" b="1" kern="1200" noProof="0"/>
        </a:p>
      </dsp:txBody>
      <dsp:txXfrm>
        <a:off x="113350" y="237099"/>
        <a:ext cx="547300" cy="547300"/>
      </dsp:txXfrm>
    </dsp:sp>
    <dsp:sp modelId="{5012D0F9-E426-4C44-85B1-B5D15A7B4879}">
      <dsp:nvSpPr>
        <dsp:cNvPr id="0" name=""/>
        <dsp:cNvSpPr/>
      </dsp:nvSpPr>
      <dsp:spPr>
        <a:xfrm rot="5400000">
          <a:off x="4309169" y="-2254290"/>
          <a:ext cx="921060" cy="7681800"/>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Vòng lặp </a:t>
          </a:r>
          <a:r>
            <a:rPr lang="vi-VN" sz="4300" b="1" kern="1200" noProof="0" dirty="0" smtClean="0">
              <a:solidFill>
                <a:srgbClr val="0A01C3"/>
              </a:solidFill>
            </a:rPr>
            <a:t>while</a:t>
          </a:r>
          <a:endParaRPr lang="vi-VN" sz="4300" b="1" kern="1200" noProof="0" dirty="0">
            <a:solidFill>
              <a:srgbClr val="0A01C3"/>
            </a:solidFill>
          </a:endParaRPr>
        </a:p>
      </dsp:txBody>
      <dsp:txXfrm rot="-5400000">
        <a:off x="928799" y="1171042"/>
        <a:ext cx="7636838" cy="831136"/>
      </dsp:txXfrm>
    </dsp:sp>
    <dsp:sp modelId="{52D715E9-012B-492D-85DB-CC49546E7451}">
      <dsp:nvSpPr>
        <dsp:cNvPr id="0" name=""/>
        <dsp:cNvSpPr/>
      </dsp:nvSpPr>
      <dsp:spPr>
        <a:xfrm>
          <a:off x="0" y="1199609"/>
          <a:ext cx="774000" cy="774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2</a:t>
          </a:r>
          <a:endParaRPr lang="vi-VN" sz="4100" kern="1200" noProof="0" dirty="0"/>
        </a:p>
      </dsp:txBody>
      <dsp:txXfrm>
        <a:off x="113350" y="1312959"/>
        <a:ext cx="547300" cy="547300"/>
      </dsp:txXfrm>
    </dsp:sp>
    <dsp:sp modelId="{EE02F5EA-68F1-4315-8309-FF0584B071BE}">
      <dsp:nvSpPr>
        <dsp:cNvPr id="0" name=""/>
        <dsp:cNvSpPr/>
      </dsp:nvSpPr>
      <dsp:spPr>
        <a:xfrm rot="5400000">
          <a:off x="4309169" y="-1178430"/>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Vòng lặp </a:t>
          </a:r>
          <a:r>
            <a:rPr lang="vi-VN" sz="4300" b="1" kern="1200" noProof="0" dirty="0" smtClean="0">
              <a:solidFill>
                <a:srgbClr val="0A01C3"/>
              </a:solidFill>
            </a:rPr>
            <a:t>do</a:t>
          </a:r>
          <a:r>
            <a:rPr lang="vi-VN" sz="4300" kern="1200" noProof="0" dirty="0" smtClean="0"/>
            <a:t>...</a:t>
          </a:r>
          <a:r>
            <a:rPr lang="vi-VN" sz="4300" b="1" kern="1200" noProof="0" dirty="0" smtClean="0">
              <a:solidFill>
                <a:srgbClr val="0A01C3"/>
              </a:solidFill>
            </a:rPr>
            <a:t>while</a:t>
          </a:r>
          <a:endParaRPr lang="vi-VN" sz="4300" b="1" kern="1200" noProof="0" dirty="0">
            <a:solidFill>
              <a:srgbClr val="0A01C3"/>
            </a:solidFill>
          </a:endParaRPr>
        </a:p>
      </dsp:txBody>
      <dsp:txXfrm rot="-5400000">
        <a:off x="928799" y="2246902"/>
        <a:ext cx="7636838" cy="831136"/>
      </dsp:txXfrm>
    </dsp:sp>
    <dsp:sp modelId="{E82E03B7-19E9-4E86-9316-D0A45390C849}">
      <dsp:nvSpPr>
        <dsp:cNvPr id="0" name=""/>
        <dsp:cNvSpPr/>
      </dsp:nvSpPr>
      <dsp:spPr>
        <a:xfrm>
          <a:off x="0" y="2275470"/>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3</a:t>
          </a:r>
          <a:endParaRPr lang="vi-VN" sz="4100" kern="1200" noProof="0" dirty="0"/>
        </a:p>
      </dsp:txBody>
      <dsp:txXfrm>
        <a:off x="113350" y="2388820"/>
        <a:ext cx="547300" cy="547300"/>
      </dsp:txXfrm>
    </dsp:sp>
    <dsp:sp modelId="{BBAB8274-6B75-4D02-BB8C-3933B3EEA588}">
      <dsp:nvSpPr>
        <dsp:cNvPr id="0" name=""/>
        <dsp:cNvSpPr/>
      </dsp:nvSpPr>
      <dsp:spPr>
        <a:xfrm rot="5400000">
          <a:off x="4309169" y="-102569"/>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Vòng lặp </a:t>
          </a:r>
          <a:r>
            <a:rPr lang="vi-VN" sz="4300" b="1" kern="1200" noProof="0" dirty="0" smtClean="0">
              <a:solidFill>
                <a:srgbClr val="0A01C3"/>
              </a:solidFill>
            </a:rPr>
            <a:t>for</a:t>
          </a:r>
          <a:endParaRPr lang="vi-VN" sz="4300" b="1" kern="1200" noProof="0" dirty="0">
            <a:solidFill>
              <a:srgbClr val="0A01C3"/>
            </a:solidFill>
          </a:endParaRPr>
        </a:p>
      </dsp:txBody>
      <dsp:txXfrm rot="-5400000">
        <a:off x="928799" y="3322763"/>
        <a:ext cx="7636838" cy="831136"/>
      </dsp:txXfrm>
    </dsp:sp>
    <dsp:sp modelId="{CB9B47B9-C4DF-4D07-96E6-1B7502EA8968}">
      <dsp:nvSpPr>
        <dsp:cNvPr id="0" name=""/>
        <dsp:cNvSpPr/>
      </dsp:nvSpPr>
      <dsp:spPr>
        <a:xfrm>
          <a:off x="0" y="3351330"/>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4</a:t>
          </a:r>
          <a:endParaRPr lang="vi-VN" sz="4100" kern="1200" noProof="0" dirty="0"/>
        </a:p>
      </dsp:txBody>
      <dsp:txXfrm>
        <a:off x="113350" y="3464680"/>
        <a:ext cx="547300" cy="547300"/>
      </dsp:txXfrm>
    </dsp:sp>
    <dsp:sp modelId="{7323D693-8DEE-4F69-9D17-F8FDA237FEB8}">
      <dsp:nvSpPr>
        <dsp:cNvPr id="0" name=""/>
        <dsp:cNvSpPr/>
      </dsp:nvSpPr>
      <dsp:spPr>
        <a:xfrm rot="5400000">
          <a:off x="4309169" y="973290"/>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Từ khóa </a:t>
          </a:r>
          <a:r>
            <a:rPr lang="vi-VN" sz="4300" b="1" kern="1200" noProof="0" dirty="0" smtClean="0">
              <a:solidFill>
                <a:srgbClr val="0A01C3"/>
              </a:solidFill>
            </a:rPr>
            <a:t>break</a:t>
          </a:r>
          <a:r>
            <a:rPr lang="vi-VN" sz="4300" kern="1200" noProof="0" dirty="0" smtClean="0"/>
            <a:t> và </a:t>
          </a:r>
          <a:r>
            <a:rPr lang="vi-VN" sz="4300" b="1" kern="1200" noProof="0" dirty="0" smtClean="0">
              <a:solidFill>
                <a:srgbClr val="0A01C3"/>
              </a:solidFill>
            </a:rPr>
            <a:t>continue</a:t>
          </a:r>
          <a:endParaRPr lang="vi-VN" sz="4300" b="1" kern="1200" noProof="0" dirty="0">
            <a:solidFill>
              <a:srgbClr val="0A01C3"/>
            </a:solidFill>
          </a:endParaRPr>
        </a:p>
      </dsp:txBody>
      <dsp:txXfrm rot="-5400000">
        <a:off x="928799" y="4398622"/>
        <a:ext cx="7636838" cy="831136"/>
      </dsp:txXfrm>
    </dsp:sp>
    <dsp:sp modelId="{CFE1FC66-0F9B-4493-9D23-A10093078BB3}">
      <dsp:nvSpPr>
        <dsp:cNvPr id="0" name=""/>
        <dsp:cNvSpPr/>
      </dsp:nvSpPr>
      <dsp:spPr>
        <a:xfrm>
          <a:off x="0" y="4427190"/>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5</a:t>
          </a:r>
          <a:endParaRPr lang="vi-VN" sz="4100" kern="1200" noProof="0" dirty="0"/>
        </a:p>
      </dsp:txBody>
      <dsp:txXfrm>
        <a:off x="113350" y="4540540"/>
        <a:ext cx="547300" cy="547300"/>
      </dsp:txXfrm>
    </dsp:sp>
    <dsp:sp modelId="{94993AE0-D5B0-4F14-9C5D-4A2B3E23C69C}">
      <dsp:nvSpPr>
        <dsp:cNvPr id="0" name=""/>
        <dsp:cNvSpPr/>
      </dsp:nvSpPr>
      <dsp:spPr>
        <a:xfrm rot="5400000">
          <a:off x="4309169" y="2049150"/>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Bài tập</a:t>
          </a:r>
          <a:endParaRPr lang="vi-VN" sz="4300" kern="1200" noProof="0" dirty="0"/>
        </a:p>
      </dsp:txBody>
      <dsp:txXfrm rot="-5400000">
        <a:off x="928799" y="5474482"/>
        <a:ext cx="7636838" cy="831136"/>
      </dsp:txXfrm>
    </dsp:sp>
    <dsp:sp modelId="{CA0F837F-D050-456D-B5AA-5A8856C6715D}">
      <dsp:nvSpPr>
        <dsp:cNvPr id="0" name=""/>
        <dsp:cNvSpPr/>
      </dsp:nvSpPr>
      <dsp:spPr>
        <a:xfrm>
          <a:off x="0" y="5503050"/>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6</a:t>
          </a:r>
          <a:endParaRPr lang="vi-VN" sz="4100" kern="1200" noProof="0" dirty="0"/>
        </a:p>
      </dsp:txBody>
      <dsp:txXfrm>
        <a:off x="113350" y="5616400"/>
        <a:ext cx="547300" cy="54730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4309169" y="-3330150"/>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b="0" kern="1200" noProof="0" dirty="0" smtClean="0"/>
            <a:t>Các cấu trúc rẽ nhánh</a:t>
          </a:r>
          <a:endParaRPr lang="vi-VN" sz="4300" b="0" kern="1200" noProof="0" dirty="0"/>
        </a:p>
      </dsp:txBody>
      <dsp:txXfrm rot="-5400000">
        <a:off x="928799" y="95182"/>
        <a:ext cx="7636838" cy="831136"/>
      </dsp:txXfrm>
    </dsp:sp>
    <dsp:sp modelId="{7D701CF5-2CC3-48B9-A656-E2968A10AA3B}">
      <dsp:nvSpPr>
        <dsp:cNvPr id="0" name=""/>
        <dsp:cNvSpPr/>
      </dsp:nvSpPr>
      <dsp:spPr>
        <a:xfrm>
          <a:off x="0" y="123749"/>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b="1" kern="1200" noProof="0" smtClean="0"/>
            <a:t>1</a:t>
          </a:r>
          <a:endParaRPr lang="vi-VN" sz="4100" b="1" kern="1200" noProof="0"/>
        </a:p>
      </dsp:txBody>
      <dsp:txXfrm>
        <a:off x="113350" y="237099"/>
        <a:ext cx="547300" cy="547300"/>
      </dsp:txXfrm>
    </dsp:sp>
    <dsp:sp modelId="{5012D0F9-E426-4C44-85B1-B5D15A7B4879}">
      <dsp:nvSpPr>
        <dsp:cNvPr id="0" name=""/>
        <dsp:cNvSpPr/>
      </dsp:nvSpPr>
      <dsp:spPr>
        <a:xfrm rot="5400000">
          <a:off x="4309169" y="-2254290"/>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Vòng lặp </a:t>
          </a:r>
          <a:r>
            <a:rPr lang="vi-VN" sz="4300" b="1" kern="1200" noProof="0" dirty="0" smtClean="0">
              <a:solidFill>
                <a:srgbClr val="0A01C3"/>
              </a:solidFill>
            </a:rPr>
            <a:t>while</a:t>
          </a:r>
          <a:endParaRPr lang="vi-VN" sz="4300" b="1" kern="1200" noProof="0" dirty="0">
            <a:solidFill>
              <a:srgbClr val="0A01C3"/>
            </a:solidFill>
          </a:endParaRPr>
        </a:p>
      </dsp:txBody>
      <dsp:txXfrm rot="-5400000">
        <a:off x="928799" y="1171042"/>
        <a:ext cx="7636838" cy="831136"/>
      </dsp:txXfrm>
    </dsp:sp>
    <dsp:sp modelId="{52D715E9-012B-492D-85DB-CC49546E7451}">
      <dsp:nvSpPr>
        <dsp:cNvPr id="0" name=""/>
        <dsp:cNvSpPr/>
      </dsp:nvSpPr>
      <dsp:spPr>
        <a:xfrm>
          <a:off x="0" y="1199609"/>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2</a:t>
          </a:r>
          <a:endParaRPr lang="vi-VN" sz="4100" kern="1200" noProof="0" dirty="0"/>
        </a:p>
      </dsp:txBody>
      <dsp:txXfrm>
        <a:off x="113350" y="1312959"/>
        <a:ext cx="547300" cy="547300"/>
      </dsp:txXfrm>
    </dsp:sp>
    <dsp:sp modelId="{EE02F5EA-68F1-4315-8309-FF0584B071BE}">
      <dsp:nvSpPr>
        <dsp:cNvPr id="0" name=""/>
        <dsp:cNvSpPr/>
      </dsp:nvSpPr>
      <dsp:spPr>
        <a:xfrm rot="5400000">
          <a:off x="4309169" y="-1178430"/>
          <a:ext cx="921060" cy="7681800"/>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Vòng lặp </a:t>
          </a:r>
          <a:r>
            <a:rPr lang="vi-VN" sz="4300" b="1" kern="1200" noProof="0" dirty="0" smtClean="0">
              <a:solidFill>
                <a:srgbClr val="0A01C3"/>
              </a:solidFill>
            </a:rPr>
            <a:t>do</a:t>
          </a:r>
          <a:r>
            <a:rPr lang="vi-VN" sz="4300" kern="1200" noProof="0" dirty="0" smtClean="0"/>
            <a:t>...</a:t>
          </a:r>
          <a:r>
            <a:rPr lang="vi-VN" sz="4300" b="1" kern="1200" noProof="0" dirty="0" smtClean="0">
              <a:solidFill>
                <a:srgbClr val="0A01C3"/>
              </a:solidFill>
            </a:rPr>
            <a:t>while</a:t>
          </a:r>
          <a:endParaRPr lang="vi-VN" sz="4300" b="1" kern="1200" noProof="0" dirty="0">
            <a:solidFill>
              <a:srgbClr val="0A01C3"/>
            </a:solidFill>
          </a:endParaRPr>
        </a:p>
      </dsp:txBody>
      <dsp:txXfrm rot="-5400000">
        <a:off x="928799" y="2246902"/>
        <a:ext cx="7636838" cy="831136"/>
      </dsp:txXfrm>
    </dsp:sp>
    <dsp:sp modelId="{E82E03B7-19E9-4E86-9316-D0A45390C849}">
      <dsp:nvSpPr>
        <dsp:cNvPr id="0" name=""/>
        <dsp:cNvSpPr/>
      </dsp:nvSpPr>
      <dsp:spPr>
        <a:xfrm>
          <a:off x="0" y="2275470"/>
          <a:ext cx="774000" cy="774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3</a:t>
          </a:r>
          <a:endParaRPr lang="vi-VN" sz="4100" kern="1200" noProof="0" dirty="0"/>
        </a:p>
      </dsp:txBody>
      <dsp:txXfrm>
        <a:off x="113350" y="2388820"/>
        <a:ext cx="547300" cy="547300"/>
      </dsp:txXfrm>
    </dsp:sp>
    <dsp:sp modelId="{BBAB8274-6B75-4D02-BB8C-3933B3EEA588}">
      <dsp:nvSpPr>
        <dsp:cNvPr id="0" name=""/>
        <dsp:cNvSpPr/>
      </dsp:nvSpPr>
      <dsp:spPr>
        <a:xfrm rot="5400000">
          <a:off x="4309169" y="-102569"/>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Vòng lặp </a:t>
          </a:r>
          <a:r>
            <a:rPr lang="vi-VN" sz="4300" b="1" kern="1200" noProof="0" dirty="0" smtClean="0">
              <a:solidFill>
                <a:srgbClr val="0A01C3"/>
              </a:solidFill>
            </a:rPr>
            <a:t>for</a:t>
          </a:r>
          <a:endParaRPr lang="vi-VN" sz="4300" b="1" kern="1200" noProof="0" dirty="0">
            <a:solidFill>
              <a:srgbClr val="0A01C3"/>
            </a:solidFill>
          </a:endParaRPr>
        </a:p>
      </dsp:txBody>
      <dsp:txXfrm rot="-5400000">
        <a:off x="928799" y="3322763"/>
        <a:ext cx="7636838" cy="831136"/>
      </dsp:txXfrm>
    </dsp:sp>
    <dsp:sp modelId="{CB9B47B9-C4DF-4D07-96E6-1B7502EA8968}">
      <dsp:nvSpPr>
        <dsp:cNvPr id="0" name=""/>
        <dsp:cNvSpPr/>
      </dsp:nvSpPr>
      <dsp:spPr>
        <a:xfrm>
          <a:off x="0" y="3351330"/>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4</a:t>
          </a:r>
          <a:endParaRPr lang="vi-VN" sz="4100" kern="1200" noProof="0" dirty="0"/>
        </a:p>
      </dsp:txBody>
      <dsp:txXfrm>
        <a:off x="113350" y="3464680"/>
        <a:ext cx="547300" cy="547300"/>
      </dsp:txXfrm>
    </dsp:sp>
    <dsp:sp modelId="{7323D693-8DEE-4F69-9D17-F8FDA237FEB8}">
      <dsp:nvSpPr>
        <dsp:cNvPr id="0" name=""/>
        <dsp:cNvSpPr/>
      </dsp:nvSpPr>
      <dsp:spPr>
        <a:xfrm rot="5400000">
          <a:off x="4309169" y="973290"/>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Từ khóa </a:t>
          </a:r>
          <a:r>
            <a:rPr lang="vi-VN" sz="4300" b="1" kern="1200" noProof="0" dirty="0" smtClean="0">
              <a:solidFill>
                <a:srgbClr val="0A01C3"/>
              </a:solidFill>
            </a:rPr>
            <a:t>break</a:t>
          </a:r>
          <a:r>
            <a:rPr lang="vi-VN" sz="4300" kern="1200" noProof="0" dirty="0" smtClean="0"/>
            <a:t> và </a:t>
          </a:r>
          <a:r>
            <a:rPr lang="vi-VN" sz="4300" b="1" kern="1200" noProof="0" dirty="0" smtClean="0">
              <a:solidFill>
                <a:srgbClr val="0A01C3"/>
              </a:solidFill>
            </a:rPr>
            <a:t>continue</a:t>
          </a:r>
          <a:endParaRPr lang="vi-VN" sz="4300" b="1" kern="1200" noProof="0" dirty="0">
            <a:solidFill>
              <a:srgbClr val="0A01C3"/>
            </a:solidFill>
          </a:endParaRPr>
        </a:p>
      </dsp:txBody>
      <dsp:txXfrm rot="-5400000">
        <a:off x="928799" y="4398622"/>
        <a:ext cx="7636838" cy="831136"/>
      </dsp:txXfrm>
    </dsp:sp>
    <dsp:sp modelId="{CFE1FC66-0F9B-4493-9D23-A10093078BB3}">
      <dsp:nvSpPr>
        <dsp:cNvPr id="0" name=""/>
        <dsp:cNvSpPr/>
      </dsp:nvSpPr>
      <dsp:spPr>
        <a:xfrm>
          <a:off x="0" y="4427190"/>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5</a:t>
          </a:r>
          <a:endParaRPr lang="vi-VN" sz="4100" kern="1200" noProof="0" dirty="0"/>
        </a:p>
      </dsp:txBody>
      <dsp:txXfrm>
        <a:off x="113350" y="4540540"/>
        <a:ext cx="547300" cy="547300"/>
      </dsp:txXfrm>
    </dsp:sp>
    <dsp:sp modelId="{94993AE0-D5B0-4F14-9C5D-4A2B3E23C69C}">
      <dsp:nvSpPr>
        <dsp:cNvPr id="0" name=""/>
        <dsp:cNvSpPr/>
      </dsp:nvSpPr>
      <dsp:spPr>
        <a:xfrm rot="5400000">
          <a:off x="4309169" y="2049150"/>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Bài tập</a:t>
          </a:r>
          <a:endParaRPr lang="vi-VN" sz="4300" kern="1200" noProof="0" dirty="0"/>
        </a:p>
      </dsp:txBody>
      <dsp:txXfrm rot="-5400000">
        <a:off x="928799" y="5474482"/>
        <a:ext cx="7636838" cy="831136"/>
      </dsp:txXfrm>
    </dsp:sp>
    <dsp:sp modelId="{CA0F837F-D050-456D-B5AA-5A8856C6715D}">
      <dsp:nvSpPr>
        <dsp:cNvPr id="0" name=""/>
        <dsp:cNvSpPr/>
      </dsp:nvSpPr>
      <dsp:spPr>
        <a:xfrm>
          <a:off x="0" y="5503050"/>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6</a:t>
          </a:r>
          <a:endParaRPr lang="vi-VN" sz="4100" kern="1200" noProof="0" dirty="0"/>
        </a:p>
      </dsp:txBody>
      <dsp:txXfrm>
        <a:off x="113350" y="5616400"/>
        <a:ext cx="547300" cy="54730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4309169" y="-3330150"/>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b="0" kern="1200" noProof="0" dirty="0" smtClean="0"/>
            <a:t>Các cấu trúc rẽ nhánh</a:t>
          </a:r>
          <a:endParaRPr lang="vi-VN" sz="4300" b="0" kern="1200" noProof="0" dirty="0"/>
        </a:p>
      </dsp:txBody>
      <dsp:txXfrm rot="-5400000">
        <a:off x="928799" y="95182"/>
        <a:ext cx="7636838" cy="831136"/>
      </dsp:txXfrm>
    </dsp:sp>
    <dsp:sp modelId="{7D701CF5-2CC3-48B9-A656-E2968A10AA3B}">
      <dsp:nvSpPr>
        <dsp:cNvPr id="0" name=""/>
        <dsp:cNvSpPr/>
      </dsp:nvSpPr>
      <dsp:spPr>
        <a:xfrm>
          <a:off x="0" y="123749"/>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b="1" kern="1200" noProof="0" smtClean="0"/>
            <a:t>1</a:t>
          </a:r>
          <a:endParaRPr lang="vi-VN" sz="4100" b="1" kern="1200" noProof="0"/>
        </a:p>
      </dsp:txBody>
      <dsp:txXfrm>
        <a:off x="113350" y="237099"/>
        <a:ext cx="547300" cy="547300"/>
      </dsp:txXfrm>
    </dsp:sp>
    <dsp:sp modelId="{5012D0F9-E426-4C44-85B1-B5D15A7B4879}">
      <dsp:nvSpPr>
        <dsp:cNvPr id="0" name=""/>
        <dsp:cNvSpPr/>
      </dsp:nvSpPr>
      <dsp:spPr>
        <a:xfrm rot="5400000">
          <a:off x="4309169" y="-2254290"/>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Vòng lặp </a:t>
          </a:r>
          <a:r>
            <a:rPr lang="vi-VN" sz="4300" b="1" kern="1200" noProof="0" dirty="0" smtClean="0">
              <a:solidFill>
                <a:srgbClr val="0A01C3"/>
              </a:solidFill>
            </a:rPr>
            <a:t>while</a:t>
          </a:r>
          <a:endParaRPr lang="vi-VN" sz="4300" b="1" kern="1200" noProof="0" dirty="0">
            <a:solidFill>
              <a:srgbClr val="0A01C3"/>
            </a:solidFill>
          </a:endParaRPr>
        </a:p>
      </dsp:txBody>
      <dsp:txXfrm rot="-5400000">
        <a:off x="928799" y="1171042"/>
        <a:ext cx="7636838" cy="831136"/>
      </dsp:txXfrm>
    </dsp:sp>
    <dsp:sp modelId="{52D715E9-012B-492D-85DB-CC49546E7451}">
      <dsp:nvSpPr>
        <dsp:cNvPr id="0" name=""/>
        <dsp:cNvSpPr/>
      </dsp:nvSpPr>
      <dsp:spPr>
        <a:xfrm>
          <a:off x="0" y="1199609"/>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2</a:t>
          </a:r>
          <a:endParaRPr lang="vi-VN" sz="4100" kern="1200" noProof="0" dirty="0"/>
        </a:p>
      </dsp:txBody>
      <dsp:txXfrm>
        <a:off x="113350" y="1312959"/>
        <a:ext cx="547300" cy="547300"/>
      </dsp:txXfrm>
    </dsp:sp>
    <dsp:sp modelId="{EE02F5EA-68F1-4315-8309-FF0584B071BE}">
      <dsp:nvSpPr>
        <dsp:cNvPr id="0" name=""/>
        <dsp:cNvSpPr/>
      </dsp:nvSpPr>
      <dsp:spPr>
        <a:xfrm rot="5400000">
          <a:off x="4309169" y="-1178430"/>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Vòng lặp </a:t>
          </a:r>
          <a:r>
            <a:rPr lang="vi-VN" sz="4300" b="1" kern="1200" noProof="0" dirty="0" smtClean="0">
              <a:solidFill>
                <a:srgbClr val="0A01C3"/>
              </a:solidFill>
            </a:rPr>
            <a:t>do</a:t>
          </a:r>
          <a:r>
            <a:rPr lang="vi-VN" sz="4300" kern="1200" noProof="0" dirty="0" smtClean="0"/>
            <a:t>...</a:t>
          </a:r>
          <a:r>
            <a:rPr lang="vi-VN" sz="4300" b="1" kern="1200" noProof="0" dirty="0" smtClean="0">
              <a:solidFill>
                <a:srgbClr val="0A01C3"/>
              </a:solidFill>
            </a:rPr>
            <a:t>while</a:t>
          </a:r>
          <a:endParaRPr lang="vi-VN" sz="4300" b="1" kern="1200" noProof="0" dirty="0">
            <a:solidFill>
              <a:srgbClr val="0A01C3"/>
            </a:solidFill>
          </a:endParaRPr>
        </a:p>
      </dsp:txBody>
      <dsp:txXfrm rot="-5400000">
        <a:off x="928799" y="2246902"/>
        <a:ext cx="7636838" cy="831136"/>
      </dsp:txXfrm>
    </dsp:sp>
    <dsp:sp modelId="{E82E03B7-19E9-4E86-9316-D0A45390C849}">
      <dsp:nvSpPr>
        <dsp:cNvPr id="0" name=""/>
        <dsp:cNvSpPr/>
      </dsp:nvSpPr>
      <dsp:spPr>
        <a:xfrm>
          <a:off x="0" y="2275470"/>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3</a:t>
          </a:r>
          <a:endParaRPr lang="vi-VN" sz="4100" kern="1200" noProof="0" dirty="0"/>
        </a:p>
      </dsp:txBody>
      <dsp:txXfrm>
        <a:off x="113350" y="2388820"/>
        <a:ext cx="547300" cy="547300"/>
      </dsp:txXfrm>
    </dsp:sp>
    <dsp:sp modelId="{BBAB8274-6B75-4D02-BB8C-3933B3EEA588}">
      <dsp:nvSpPr>
        <dsp:cNvPr id="0" name=""/>
        <dsp:cNvSpPr/>
      </dsp:nvSpPr>
      <dsp:spPr>
        <a:xfrm rot="5400000">
          <a:off x="4309169" y="-102569"/>
          <a:ext cx="921060" cy="7681800"/>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Vòng lặp </a:t>
          </a:r>
          <a:r>
            <a:rPr lang="vi-VN" sz="4300" b="1" kern="1200" noProof="0" dirty="0" smtClean="0">
              <a:solidFill>
                <a:srgbClr val="0A01C3"/>
              </a:solidFill>
            </a:rPr>
            <a:t>for</a:t>
          </a:r>
          <a:endParaRPr lang="vi-VN" sz="4300" b="1" kern="1200" noProof="0" dirty="0">
            <a:solidFill>
              <a:srgbClr val="0A01C3"/>
            </a:solidFill>
          </a:endParaRPr>
        </a:p>
      </dsp:txBody>
      <dsp:txXfrm rot="-5400000">
        <a:off x="928799" y="3322763"/>
        <a:ext cx="7636838" cy="831136"/>
      </dsp:txXfrm>
    </dsp:sp>
    <dsp:sp modelId="{CB9B47B9-C4DF-4D07-96E6-1B7502EA8968}">
      <dsp:nvSpPr>
        <dsp:cNvPr id="0" name=""/>
        <dsp:cNvSpPr/>
      </dsp:nvSpPr>
      <dsp:spPr>
        <a:xfrm>
          <a:off x="0" y="3351330"/>
          <a:ext cx="774000" cy="774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4</a:t>
          </a:r>
          <a:endParaRPr lang="vi-VN" sz="4100" kern="1200" noProof="0" dirty="0"/>
        </a:p>
      </dsp:txBody>
      <dsp:txXfrm>
        <a:off x="113350" y="3464680"/>
        <a:ext cx="547300" cy="547300"/>
      </dsp:txXfrm>
    </dsp:sp>
    <dsp:sp modelId="{7323D693-8DEE-4F69-9D17-F8FDA237FEB8}">
      <dsp:nvSpPr>
        <dsp:cNvPr id="0" name=""/>
        <dsp:cNvSpPr/>
      </dsp:nvSpPr>
      <dsp:spPr>
        <a:xfrm rot="5400000">
          <a:off x="4309169" y="973290"/>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Từ khóa </a:t>
          </a:r>
          <a:r>
            <a:rPr lang="vi-VN" sz="4300" b="1" kern="1200" noProof="0" dirty="0" smtClean="0">
              <a:solidFill>
                <a:srgbClr val="0A01C3"/>
              </a:solidFill>
            </a:rPr>
            <a:t>break</a:t>
          </a:r>
          <a:r>
            <a:rPr lang="vi-VN" sz="4300" kern="1200" noProof="0" dirty="0" smtClean="0"/>
            <a:t> và </a:t>
          </a:r>
          <a:r>
            <a:rPr lang="vi-VN" sz="4300" b="1" kern="1200" noProof="0" dirty="0" smtClean="0">
              <a:solidFill>
                <a:srgbClr val="0A01C3"/>
              </a:solidFill>
            </a:rPr>
            <a:t>continue</a:t>
          </a:r>
          <a:endParaRPr lang="vi-VN" sz="4300" b="1" kern="1200" noProof="0" dirty="0">
            <a:solidFill>
              <a:srgbClr val="0A01C3"/>
            </a:solidFill>
          </a:endParaRPr>
        </a:p>
      </dsp:txBody>
      <dsp:txXfrm rot="-5400000">
        <a:off x="928799" y="4398622"/>
        <a:ext cx="7636838" cy="831136"/>
      </dsp:txXfrm>
    </dsp:sp>
    <dsp:sp modelId="{CFE1FC66-0F9B-4493-9D23-A10093078BB3}">
      <dsp:nvSpPr>
        <dsp:cNvPr id="0" name=""/>
        <dsp:cNvSpPr/>
      </dsp:nvSpPr>
      <dsp:spPr>
        <a:xfrm>
          <a:off x="0" y="4427190"/>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5</a:t>
          </a:r>
          <a:endParaRPr lang="vi-VN" sz="4100" kern="1200" noProof="0" dirty="0"/>
        </a:p>
      </dsp:txBody>
      <dsp:txXfrm>
        <a:off x="113350" y="4540540"/>
        <a:ext cx="547300" cy="547300"/>
      </dsp:txXfrm>
    </dsp:sp>
    <dsp:sp modelId="{94993AE0-D5B0-4F14-9C5D-4A2B3E23C69C}">
      <dsp:nvSpPr>
        <dsp:cNvPr id="0" name=""/>
        <dsp:cNvSpPr/>
      </dsp:nvSpPr>
      <dsp:spPr>
        <a:xfrm rot="5400000">
          <a:off x="4309169" y="2049150"/>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Bài tập</a:t>
          </a:r>
          <a:endParaRPr lang="vi-VN" sz="4300" kern="1200" noProof="0" dirty="0"/>
        </a:p>
      </dsp:txBody>
      <dsp:txXfrm rot="-5400000">
        <a:off x="928799" y="5474482"/>
        <a:ext cx="7636838" cy="831136"/>
      </dsp:txXfrm>
    </dsp:sp>
    <dsp:sp modelId="{CA0F837F-D050-456D-B5AA-5A8856C6715D}">
      <dsp:nvSpPr>
        <dsp:cNvPr id="0" name=""/>
        <dsp:cNvSpPr/>
      </dsp:nvSpPr>
      <dsp:spPr>
        <a:xfrm>
          <a:off x="0" y="5503050"/>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6</a:t>
          </a:r>
          <a:endParaRPr lang="vi-VN" sz="4100" kern="1200" noProof="0" dirty="0"/>
        </a:p>
      </dsp:txBody>
      <dsp:txXfrm>
        <a:off x="113350" y="5616400"/>
        <a:ext cx="547300" cy="547300"/>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4309169" y="-3330150"/>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b="0" kern="1200" noProof="0" dirty="0" smtClean="0"/>
            <a:t>Các cấu trúc rẽ nhánh</a:t>
          </a:r>
          <a:endParaRPr lang="vi-VN" sz="4300" b="0" kern="1200" noProof="0" dirty="0"/>
        </a:p>
      </dsp:txBody>
      <dsp:txXfrm rot="-5400000">
        <a:off x="928799" y="95182"/>
        <a:ext cx="7636838" cy="831136"/>
      </dsp:txXfrm>
    </dsp:sp>
    <dsp:sp modelId="{7D701CF5-2CC3-48B9-A656-E2968A10AA3B}">
      <dsp:nvSpPr>
        <dsp:cNvPr id="0" name=""/>
        <dsp:cNvSpPr/>
      </dsp:nvSpPr>
      <dsp:spPr>
        <a:xfrm>
          <a:off x="0" y="123749"/>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b="1" kern="1200" noProof="0" smtClean="0"/>
            <a:t>1</a:t>
          </a:r>
          <a:endParaRPr lang="vi-VN" sz="4100" b="1" kern="1200" noProof="0"/>
        </a:p>
      </dsp:txBody>
      <dsp:txXfrm>
        <a:off x="113350" y="237099"/>
        <a:ext cx="547300" cy="547300"/>
      </dsp:txXfrm>
    </dsp:sp>
    <dsp:sp modelId="{5012D0F9-E426-4C44-85B1-B5D15A7B4879}">
      <dsp:nvSpPr>
        <dsp:cNvPr id="0" name=""/>
        <dsp:cNvSpPr/>
      </dsp:nvSpPr>
      <dsp:spPr>
        <a:xfrm rot="5400000">
          <a:off x="4309169" y="-2254290"/>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Vòng lặp </a:t>
          </a:r>
          <a:r>
            <a:rPr lang="vi-VN" sz="4300" b="1" kern="1200" noProof="0" dirty="0" smtClean="0">
              <a:solidFill>
                <a:srgbClr val="0A01C3"/>
              </a:solidFill>
            </a:rPr>
            <a:t>while</a:t>
          </a:r>
          <a:endParaRPr lang="vi-VN" sz="4300" b="1" kern="1200" noProof="0" dirty="0">
            <a:solidFill>
              <a:srgbClr val="0A01C3"/>
            </a:solidFill>
          </a:endParaRPr>
        </a:p>
      </dsp:txBody>
      <dsp:txXfrm rot="-5400000">
        <a:off x="928799" y="1171042"/>
        <a:ext cx="7636838" cy="831136"/>
      </dsp:txXfrm>
    </dsp:sp>
    <dsp:sp modelId="{52D715E9-012B-492D-85DB-CC49546E7451}">
      <dsp:nvSpPr>
        <dsp:cNvPr id="0" name=""/>
        <dsp:cNvSpPr/>
      </dsp:nvSpPr>
      <dsp:spPr>
        <a:xfrm>
          <a:off x="0" y="1199609"/>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2</a:t>
          </a:r>
          <a:endParaRPr lang="vi-VN" sz="4100" kern="1200" noProof="0" dirty="0"/>
        </a:p>
      </dsp:txBody>
      <dsp:txXfrm>
        <a:off x="113350" y="1312959"/>
        <a:ext cx="547300" cy="547300"/>
      </dsp:txXfrm>
    </dsp:sp>
    <dsp:sp modelId="{EE02F5EA-68F1-4315-8309-FF0584B071BE}">
      <dsp:nvSpPr>
        <dsp:cNvPr id="0" name=""/>
        <dsp:cNvSpPr/>
      </dsp:nvSpPr>
      <dsp:spPr>
        <a:xfrm rot="5400000">
          <a:off x="4309169" y="-1178430"/>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Vòng lặp </a:t>
          </a:r>
          <a:r>
            <a:rPr lang="vi-VN" sz="4300" b="1" kern="1200" noProof="0" dirty="0" smtClean="0">
              <a:solidFill>
                <a:srgbClr val="0A01C3"/>
              </a:solidFill>
            </a:rPr>
            <a:t>do</a:t>
          </a:r>
          <a:r>
            <a:rPr lang="vi-VN" sz="4300" kern="1200" noProof="0" dirty="0" smtClean="0"/>
            <a:t>...</a:t>
          </a:r>
          <a:r>
            <a:rPr lang="vi-VN" sz="4300" b="1" kern="1200" noProof="0" dirty="0" smtClean="0">
              <a:solidFill>
                <a:srgbClr val="0A01C3"/>
              </a:solidFill>
            </a:rPr>
            <a:t>while</a:t>
          </a:r>
          <a:endParaRPr lang="vi-VN" sz="4300" b="1" kern="1200" noProof="0" dirty="0">
            <a:solidFill>
              <a:srgbClr val="0A01C3"/>
            </a:solidFill>
          </a:endParaRPr>
        </a:p>
      </dsp:txBody>
      <dsp:txXfrm rot="-5400000">
        <a:off x="928799" y="2246902"/>
        <a:ext cx="7636838" cy="831136"/>
      </dsp:txXfrm>
    </dsp:sp>
    <dsp:sp modelId="{E82E03B7-19E9-4E86-9316-D0A45390C849}">
      <dsp:nvSpPr>
        <dsp:cNvPr id="0" name=""/>
        <dsp:cNvSpPr/>
      </dsp:nvSpPr>
      <dsp:spPr>
        <a:xfrm>
          <a:off x="0" y="2275470"/>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3</a:t>
          </a:r>
          <a:endParaRPr lang="vi-VN" sz="4100" kern="1200" noProof="0" dirty="0"/>
        </a:p>
      </dsp:txBody>
      <dsp:txXfrm>
        <a:off x="113350" y="2388820"/>
        <a:ext cx="547300" cy="547300"/>
      </dsp:txXfrm>
    </dsp:sp>
    <dsp:sp modelId="{BBAB8274-6B75-4D02-BB8C-3933B3EEA588}">
      <dsp:nvSpPr>
        <dsp:cNvPr id="0" name=""/>
        <dsp:cNvSpPr/>
      </dsp:nvSpPr>
      <dsp:spPr>
        <a:xfrm rot="5400000">
          <a:off x="4309169" y="-102569"/>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Vòng lặp </a:t>
          </a:r>
          <a:r>
            <a:rPr lang="vi-VN" sz="4300" b="1" kern="1200" noProof="0" dirty="0" smtClean="0">
              <a:solidFill>
                <a:srgbClr val="0A01C3"/>
              </a:solidFill>
            </a:rPr>
            <a:t>for</a:t>
          </a:r>
          <a:endParaRPr lang="vi-VN" sz="4300" b="1" kern="1200" noProof="0" dirty="0">
            <a:solidFill>
              <a:srgbClr val="0A01C3"/>
            </a:solidFill>
          </a:endParaRPr>
        </a:p>
      </dsp:txBody>
      <dsp:txXfrm rot="-5400000">
        <a:off x="928799" y="3322763"/>
        <a:ext cx="7636838" cy="831136"/>
      </dsp:txXfrm>
    </dsp:sp>
    <dsp:sp modelId="{CB9B47B9-C4DF-4D07-96E6-1B7502EA8968}">
      <dsp:nvSpPr>
        <dsp:cNvPr id="0" name=""/>
        <dsp:cNvSpPr/>
      </dsp:nvSpPr>
      <dsp:spPr>
        <a:xfrm>
          <a:off x="0" y="3351330"/>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4</a:t>
          </a:r>
          <a:endParaRPr lang="vi-VN" sz="4100" kern="1200" noProof="0" dirty="0"/>
        </a:p>
      </dsp:txBody>
      <dsp:txXfrm>
        <a:off x="113350" y="3464680"/>
        <a:ext cx="547300" cy="547300"/>
      </dsp:txXfrm>
    </dsp:sp>
    <dsp:sp modelId="{7323D693-8DEE-4F69-9D17-F8FDA237FEB8}">
      <dsp:nvSpPr>
        <dsp:cNvPr id="0" name=""/>
        <dsp:cNvSpPr/>
      </dsp:nvSpPr>
      <dsp:spPr>
        <a:xfrm rot="5400000">
          <a:off x="4309169" y="973290"/>
          <a:ext cx="921060" cy="7681800"/>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Từ khóa </a:t>
          </a:r>
          <a:r>
            <a:rPr lang="vi-VN" sz="4300" b="1" kern="1200" noProof="0" dirty="0" smtClean="0">
              <a:solidFill>
                <a:srgbClr val="0A01C3"/>
              </a:solidFill>
            </a:rPr>
            <a:t>break</a:t>
          </a:r>
          <a:r>
            <a:rPr lang="vi-VN" sz="4300" kern="1200" noProof="0" dirty="0" smtClean="0"/>
            <a:t> và </a:t>
          </a:r>
          <a:r>
            <a:rPr lang="vi-VN" sz="4300" b="1" kern="1200" noProof="0" dirty="0" smtClean="0">
              <a:solidFill>
                <a:srgbClr val="0A01C3"/>
              </a:solidFill>
            </a:rPr>
            <a:t>continue</a:t>
          </a:r>
          <a:endParaRPr lang="vi-VN" sz="4300" b="1" kern="1200" noProof="0" dirty="0">
            <a:solidFill>
              <a:srgbClr val="0A01C3"/>
            </a:solidFill>
          </a:endParaRPr>
        </a:p>
      </dsp:txBody>
      <dsp:txXfrm rot="-5400000">
        <a:off x="928799" y="4398622"/>
        <a:ext cx="7636838" cy="831136"/>
      </dsp:txXfrm>
    </dsp:sp>
    <dsp:sp modelId="{CFE1FC66-0F9B-4493-9D23-A10093078BB3}">
      <dsp:nvSpPr>
        <dsp:cNvPr id="0" name=""/>
        <dsp:cNvSpPr/>
      </dsp:nvSpPr>
      <dsp:spPr>
        <a:xfrm>
          <a:off x="0" y="4427190"/>
          <a:ext cx="774000" cy="774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5</a:t>
          </a:r>
          <a:endParaRPr lang="vi-VN" sz="4100" kern="1200" noProof="0" dirty="0"/>
        </a:p>
      </dsp:txBody>
      <dsp:txXfrm>
        <a:off x="113350" y="4540540"/>
        <a:ext cx="547300" cy="547300"/>
      </dsp:txXfrm>
    </dsp:sp>
    <dsp:sp modelId="{94993AE0-D5B0-4F14-9C5D-4A2B3E23C69C}">
      <dsp:nvSpPr>
        <dsp:cNvPr id="0" name=""/>
        <dsp:cNvSpPr/>
      </dsp:nvSpPr>
      <dsp:spPr>
        <a:xfrm rot="5400000">
          <a:off x="4309169" y="2049150"/>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Bài tập</a:t>
          </a:r>
          <a:endParaRPr lang="vi-VN" sz="4300" kern="1200" noProof="0" dirty="0"/>
        </a:p>
      </dsp:txBody>
      <dsp:txXfrm rot="-5400000">
        <a:off x="928799" y="5474482"/>
        <a:ext cx="7636838" cy="831136"/>
      </dsp:txXfrm>
    </dsp:sp>
    <dsp:sp modelId="{CA0F837F-D050-456D-B5AA-5A8856C6715D}">
      <dsp:nvSpPr>
        <dsp:cNvPr id="0" name=""/>
        <dsp:cNvSpPr/>
      </dsp:nvSpPr>
      <dsp:spPr>
        <a:xfrm>
          <a:off x="0" y="5503050"/>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6</a:t>
          </a:r>
          <a:endParaRPr lang="vi-VN" sz="4100" kern="1200" noProof="0" dirty="0"/>
        </a:p>
      </dsp:txBody>
      <dsp:txXfrm>
        <a:off x="113350" y="5616400"/>
        <a:ext cx="547300" cy="547300"/>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4309169" y="-3330150"/>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b="0" kern="1200" noProof="0" dirty="0" smtClean="0"/>
            <a:t>Các cấu trúc rẽ nhánh</a:t>
          </a:r>
          <a:endParaRPr lang="vi-VN" sz="4300" b="0" kern="1200" noProof="0" dirty="0"/>
        </a:p>
      </dsp:txBody>
      <dsp:txXfrm rot="-5400000">
        <a:off x="928799" y="95182"/>
        <a:ext cx="7636838" cy="831136"/>
      </dsp:txXfrm>
    </dsp:sp>
    <dsp:sp modelId="{7D701CF5-2CC3-48B9-A656-E2968A10AA3B}">
      <dsp:nvSpPr>
        <dsp:cNvPr id="0" name=""/>
        <dsp:cNvSpPr/>
      </dsp:nvSpPr>
      <dsp:spPr>
        <a:xfrm>
          <a:off x="0" y="123749"/>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b="1" kern="1200" noProof="0" smtClean="0"/>
            <a:t>1</a:t>
          </a:r>
          <a:endParaRPr lang="vi-VN" sz="4100" b="1" kern="1200" noProof="0"/>
        </a:p>
      </dsp:txBody>
      <dsp:txXfrm>
        <a:off x="113350" y="237099"/>
        <a:ext cx="547300" cy="547300"/>
      </dsp:txXfrm>
    </dsp:sp>
    <dsp:sp modelId="{5012D0F9-E426-4C44-85B1-B5D15A7B4879}">
      <dsp:nvSpPr>
        <dsp:cNvPr id="0" name=""/>
        <dsp:cNvSpPr/>
      </dsp:nvSpPr>
      <dsp:spPr>
        <a:xfrm rot="5400000">
          <a:off x="4309169" y="-2254290"/>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Vòng lặp </a:t>
          </a:r>
          <a:r>
            <a:rPr lang="vi-VN" sz="4300" b="1" kern="1200" noProof="0" dirty="0" smtClean="0">
              <a:solidFill>
                <a:srgbClr val="0A01C3"/>
              </a:solidFill>
            </a:rPr>
            <a:t>while</a:t>
          </a:r>
          <a:endParaRPr lang="vi-VN" sz="4300" b="1" kern="1200" noProof="0" dirty="0">
            <a:solidFill>
              <a:srgbClr val="0A01C3"/>
            </a:solidFill>
          </a:endParaRPr>
        </a:p>
      </dsp:txBody>
      <dsp:txXfrm rot="-5400000">
        <a:off x="928799" y="1171042"/>
        <a:ext cx="7636838" cy="831136"/>
      </dsp:txXfrm>
    </dsp:sp>
    <dsp:sp modelId="{52D715E9-012B-492D-85DB-CC49546E7451}">
      <dsp:nvSpPr>
        <dsp:cNvPr id="0" name=""/>
        <dsp:cNvSpPr/>
      </dsp:nvSpPr>
      <dsp:spPr>
        <a:xfrm>
          <a:off x="0" y="1199609"/>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2</a:t>
          </a:r>
          <a:endParaRPr lang="vi-VN" sz="4100" kern="1200" noProof="0" dirty="0"/>
        </a:p>
      </dsp:txBody>
      <dsp:txXfrm>
        <a:off x="113350" y="1312959"/>
        <a:ext cx="547300" cy="547300"/>
      </dsp:txXfrm>
    </dsp:sp>
    <dsp:sp modelId="{EE02F5EA-68F1-4315-8309-FF0584B071BE}">
      <dsp:nvSpPr>
        <dsp:cNvPr id="0" name=""/>
        <dsp:cNvSpPr/>
      </dsp:nvSpPr>
      <dsp:spPr>
        <a:xfrm rot="5400000">
          <a:off x="4309169" y="-1178430"/>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Vòng lặp </a:t>
          </a:r>
          <a:r>
            <a:rPr lang="vi-VN" sz="4300" b="1" kern="1200" noProof="0" dirty="0" smtClean="0">
              <a:solidFill>
                <a:srgbClr val="0A01C3"/>
              </a:solidFill>
            </a:rPr>
            <a:t>do</a:t>
          </a:r>
          <a:r>
            <a:rPr lang="vi-VN" sz="4300" kern="1200" noProof="0" dirty="0" smtClean="0"/>
            <a:t>...</a:t>
          </a:r>
          <a:r>
            <a:rPr lang="vi-VN" sz="4300" b="1" kern="1200" noProof="0" dirty="0" smtClean="0">
              <a:solidFill>
                <a:srgbClr val="0A01C3"/>
              </a:solidFill>
            </a:rPr>
            <a:t>while</a:t>
          </a:r>
          <a:endParaRPr lang="vi-VN" sz="4300" b="1" kern="1200" noProof="0" dirty="0">
            <a:solidFill>
              <a:srgbClr val="0A01C3"/>
            </a:solidFill>
          </a:endParaRPr>
        </a:p>
      </dsp:txBody>
      <dsp:txXfrm rot="-5400000">
        <a:off x="928799" y="2246902"/>
        <a:ext cx="7636838" cy="831136"/>
      </dsp:txXfrm>
    </dsp:sp>
    <dsp:sp modelId="{E82E03B7-19E9-4E86-9316-D0A45390C849}">
      <dsp:nvSpPr>
        <dsp:cNvPr id="0" name=""/>
        <dsp:cNvSpPr/>
      </dsp:nvSpPr>
      <dsp:spPr>
        <a:xfrm>
          <a:off x="0" y="2275470"/>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3</a:t>
          </a:r>
          <a:endParaRPr lang="vi-VN" sz="4100" kern="1200" noProof="0" dirty="0"/>
        </a:p>
      </dsp:txBody>
      <dsp:txXfrm>
        <a:off x="113350" y="2388820"/>
        <a:ext cx="547300" cy="547300"/>
      </dsp:txXfrm>
    </dsp:sp>
    <dsp:sp modelId="{BBAB8274-6B75-4D02-BB8C-3933B3EEA588}">
      <dsp:nvSpPr>
        <dsp:cNvPr id="0" name=""/>
        <dsp:cNvSpPr/>
      </dsp:nvSpPr>
      <dsp:spPr>
        <a:xfrm rot="5400000">
          <a:off x="4309169" y="-102569"/>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Vòng lặp </a:t>
          </a:r>
          <a:r>
            <a:rPr lang="vi-VN" sz="4300" b="1" kern="1200" noProof="0" dirty="0" smtClean="0">
              <a:solidFill>
                <a:srgbClr val="0A01C3"/>
              </a:solidFill>
            </a:rPr>
            <a:t>for</a:t>
          </a:r>
          <a:endParaRPr lang="vi-VN" sz="4300" b="1" kern="1200" noProof="0" dirty="0">
            <a:solidFill>
              <a:srgbClr val="0A01C3"/>
            </a:solidFill>
          </a:endParaRPr>
        </a:p>
      </dsp:txBody>
      <dsp:txXfrm rot="-5400000">
        <a:off x="928799" y="3322763"/>
        <a:ext cx="7636838" cy="831136"/>
      </dsp:txXfrm>
    </dsp:sp>
    <dsp:sp modelId="{CB9B47B9-C4DF-4D07-96E6-1B7502EA8968}">
      <dsp:nvSpPr>
        <dsp:cNvPr id="0" name=""/>
        <dsp:cNvSpPr/>
      </dsp:nvSpPr>
      <dsp:spPr>
        <a:xfrm>
          <a:off x="0" y="3351330"/>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4</a:t>
          </a:r>
          <a:endParaRPr lang="vi-VN" sz="4100" kern="1200" noProof="0" dirty="0"/>
        </a:p>
      </dsp:txBody>
      <dsp:txXfrm>
        <a:off x="113350" y="3464680"/>
        <a:ext cx="547300" cy="547300"/>
      </dsp:txXfrm>
    </dsp:sp>
    <dsp:sp modelId="{7323D693-8DEE-4F69-9D17-F8FDA237FEB8}">
      <dsp:nvSpPr>
        <dsp:cNvPr id="0" name=""/>
        <dsp:cNvSpPr/>
      </dsp:nvSpPr>
      <dsp:spPr>
        <a:xfrm rot="5400000">
          <a:off x="4309169" y="973290"/>
          <a:ext cx="921060" cy="76818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Từ khóa </a:t>
          </a:r>
          <a:r>
            <a:rPr lang="vi-VN" sz="4300" b="1" kern="1200" noProof="0" dirty="0" smtClean="0">
              <a:solidFill>
                <a:srgbClr val="0A01C3"/>
              </a:solidFill>
            </a:rPr>
            <a:t>break</a:t>
          </a:r>
          <a:r>
            <a:rPr lang="vi-VN" sz="4300" kern="1200" noProof="0" dirty="0" smtClean="0"/>
            <a:t> và </a:t>
          </a:r>
          <a:r>
            <a:rPr lang="vi-VN" sz="4300" b="1" kern="1200" noProof="0" dirty="0" smtClean="0">
              <a:solidFill>
                <a:srgbClr val="0A01C3"/>
              </a:solidFill>
            </a:rPr>
            <a:t>continue</a:t>
          </a:r>
          <a:endParaRPr lang="vi-VN" sz="4300" b="1" kern="1200" noProof="0" dirty="0">
            <a:solidFill>
              <a:srgbClr val="0A01C3"/>
            </a:solidFill>
          </a:endParaRPr>
        </a:p>
      </dsp:txBody>
      <dsp:txXfrm rot="-5400000">
        <a:off x="928799" y="4398622"/>
        <a:ext cx="7636838" cy="831136"/>
      </dsp:txXfrm>
    </dsp:sp>
    <dsp:sp modelId="{CFE1FC66-0F9B-4493-9D23-A10093078BB3}">
      <dsp:nvSpPr>
        <dsp:cNvPr id="0" name=""/>
        <dsp:cNvSpPr/>
      </dsp:nvSpPr>
      <dsp:spPr>
        <a:xfrm>
          <a:off x="0" y="4427190"/>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5</a:t>
          </a:r>
          <a:endParaRPr lang="vi-VN" sz="4100" kern="1200" noProof="0" dirty="0"/>
        </a:p>
      </dsp:txBody>
      <dsp:txXfrm>
        <a:off x="113350" y="4540540"/>
        <a:ext cx="547300" cy="547300"/>
      </dsp:txXfrm>
    </dsp:sp>
    <dsp:sp modelId="{94993AE0-D5B0-4F14-9C5D-4A2B3E23C69C}">
      <dsp:nvSpPr>
        <dsp:cNvPr id="0" name=""/>
        <dsp:cNvSpPr/>
      </dsp:nvSpPr>
      <dsp:spPr>
        <a:xfrm rot="5400000">
          <a:off x="4309169" y="2049150"/>
          <a:ext cx="921060" cy="7681800"/>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Bài tập</a:t>
          </a:r>
          <a:endParaRPr lang="vi-VN" sz="4300" kern="1200" noProof="0" dirty="0"/>
        </a:p>
      </dsp:txBody>
      <dsp:txXfrm rot="-5400000">
        <a:off x="928799" y="5474482"/>
        <a:ext cx="7636838" cy="831136"/>
      </dsp:txXfrm>
    </dsp:sp>
    <dsp:sp modelId="{CA0F837F-D050-456D-B5AA-5A8856C6715D}">
      <dsp:nvSpPr>
        <dsp:cNvPr id="0" name=""/>
        <dsp:cNvSpPr/>
      </dsp:nvSpPr>
      <dsp:spPr>
        <a:xfrm>
          <a:off x="0" y="5503050"/>
          <a:ext cx="774000" cy="774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6</a:t>
          </a:r>
          <a:endParaRPr lang="vi-VN" sz="4100" kern="1200" noProof="0" dirty="0"/>
        </a:p>
      </dsp:txBody>
      <dsp:txXfrm>
        <a:off x="113350" y="5616400"/>
        <a:ext cx="547300" cy="547300"/>
      </dsp:txXfrm>
    </dsp:sp>
  </dsp:spTree>
</dsp:drawing>
</file>

<file path=ppt/diagrams/layout1.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2.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3.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4.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5.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6.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7.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D69EAC2-54E7-48A0-90A2-D840D132A8F4}" type="datetimeFigureOut">
              <a:rPr lang="ru-RU" smtClean="0"/>
              <a:t>19.10.2017</a:t>
            </a:fld>
            <a:endParaRPr lang="ru-RU"/>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8B1A0DB-1EAA-4C53-B789-915FAA4AD919}" type="slidenum">
              <a:rPr lang="ru-RU" smtClean="0"/>
              <a:t>‹#›</a:t>
            </a:fld>
            <a:endParaRPr lang="ru-RU"/>
          </a:p>
        </p:txBody>
      </p:sp>
    </p:spTree>
    <p:extLst>
      <p:ext uri="{BB962C8B-B14F-4D97-AF65-F5344CB8AC3E}">
        <p14:creationId xmlns:p14="http://schemas.microsoft.com/office/powerpoint/2010/main" val="405406201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5681965-FCAA-4097-8FD4-122EC1DCA7FF}" type="datetimeFigureOut">
              <a:rPr lang="ru-RU" smtClean="0"/>
              <a:t>19.10.2017</a:t>
            </a:fld>
            <a:endParaRPr lang="ru-RU"/>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91F8C0C-5812-497D-B352-B5908CC200C0}" type="slidenum">
              <a:rPr lang="ru-RU" smtClean="0"/>
              <a:t>‹#›</a:t>
            </a:fld>
            <a:endParaRPr lang="ru-RU"/>
          </a:p>
        </p:txBody>
      </p:sp>
    </p:spTree>
    <p:extLst>
      <p:ext uri="{BB962C8B-B14F-4D97-AF65-F5344CB8AC3E}">
        <p14:creationId xmlns:p14="http://schemas.microsoft.com/office/powerpoint/2010/main" val="32690411"/>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1</a:t>
            </a:fld>
            <a:endParaRPr lang="ru-RU"/>
          </a:p>
        </p:txBody>
      </p:sp>
    </p:spTree>
    <p:extLst>
      <p:ext uri="{BB962C8B-B14F-4D97-AF65-F5344CB8AC3E}">
        <p14:creationId xmlns:p14="http://schemas.microsoft.com/office/powerpoint/2010/main" val="6761792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2</a:t>
            </a:fld>
            <a:endParaRPr lang="ru-RU"/>
          </a:p>
        </p:txBody>
      </p:sp>
    </p:spTree>
    <p:extLst>
      <p:ext uri="{BB962C8B-B14F-4D97-AF65-F5344CB8AC3E}">
        <p14:creationId xmlns:p14="http://schemas.microsoft.com/office/powerpoint/2010/main" val="21788178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3</a:t>
            </a:fld>
            <a:endParaRPr lang="ru-RU"/>
          </a:p>
        </p:txBody>
      </p:sp>
    </p:spTree>
    <p:extLst>
      <p:ext uri="{BB962C8B-B14F-4D97-AF65-F5344CB8AC3E}">
        <p14:creationId xmlns:p14="http://schemas.microsoft.com/office/powerpoint/2010/main" val="32524380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16</a:t>
            </a:fld>
            <a:endParaRPr lang="ru-RU"/>
          </a:p>
        </p:txBody>
      </p:sp>
    </p:spTree>
    <p:extLst>
      <p:ext uri="{BB962C8B-B14F-4D97-AF65-F5344CB8AC3E}">
        <p14:creationId xmlns:p14="http://schemas.microsoft.com/office/powerpoint/2010/main" val="18508230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20</a:t>
            </a:fld>
            <a:endParaRPr lang="ru-RU"/>
          </a:p>
        </p:txBody>
      </p:sp>
    </p:spTree>
    <p:extLst>
      <p:ext uri="{BB962C8B-B14F-4D97-AF65-F5344CB8AC3E}">
        <p14:creationId xmlns:p14="http://schemas.microsoft.com/office/powerpoint/2010/main" val="34668176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25</a:t>
            </a:fld>
            <a:endParaRPr lang="ru-RU"/>
          </a:p>
        </p:txBody>
      </p:sp>
    </p:spTree>
    <p:extLst>
      <p:ext uri="{BB962C8B-B14F-4D97-AF65-F5344CB8AC3E}">
        <p14:creationId xmlns:p14="http://schemas.microsoft.com/office/powerpoint/2010/main" val="12609831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30</a:t>
            </a:fld>
            <a:endParaRPr lang="ru-RU"/>
          </a:p>
        </p:txBody>
      </p:sp>
    </p:spTree>
    <p:extLst>
      <p:ext uri="{BB962C8B-B14F-4D97-AF65-F5344CB8AC3E}">
        <p14:creationId xmlns:p14="http://schemas.microsoft.com/office/powerpoint/2010/main" val="23384164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36</a:t>
            </a:fld>
            <a:endParaRPr lang="ru-RU"/>
          </a:p>
        </p:txBody>
      </p:sp>
    </p:spTree>
    <p:extLst>
      <p:ext uri="{BB962C8B-B14F-4D97-AF65-F5344CB8AC3E}">
        <p14:creationId xmlns:p14="http://schemas.microsoft.com/office/powerpoint/2010/main" val="38613144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êu đề chính">
    <p:bg>
      <p:bgRef idx="1003">
        <a:schemeClr val="bg2"/>
      </p:bgRef>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85800" y="1196753"/>
            <a:ext cx="7772400" cy="2376264"/>
          </a:xfrm>
        </p:spPr>
        <p:txBody>
          <a:bodyPr anchor="b">
            <a:normAutofit/>
          </a:bodyPr>
          <a:lstStyle>
            <a:lvl1pPr>
              <a:defRPr sz="4000" b="1" baseline="0">
                <a:latin typeface="Arial" pitchFamily="34" charset="0"/>
                <a:cs typeface="Arial" pitchFamily="34" charset="0"/>
              </a:defRPr>
            </a:lvl1pPr>
          </a:lstStyle>
          <a:p>
            <a:r>
              <a:rPr lang="en-US" dirty="0" smtClean="0"/>
              <a:t>Click to edit Master title style</a:t>
            </a:r>
            <a:r>
              <a:rPr lang="vi-VN" dirty="0" smtClean="0"/>
              <a:t>. What should be If the title is too long?</a:t>
            </a:r>
            <a:endParaRPr lang="ru-RU" dirty="0"/>
          </a:p>
        </p:txBody>
      </p:sp>
      <p:sp>
        <p:nvSpPr>
          <p:cNvPr id="3" name="Subtitle 2"/>
          <p:cNvSpPr>
            <a:spLocks noGrp="1"/>
          </p:cNvSpPr>
          <p:nvPr>
            <p:ph type="subTitle" idx="1"/>
          </p:nvPr>
        </p:nvSpPr>
        <p:spPr>
          <a:xfrm>
            <a:off x="683568" y="3717032"/>
            <a:ext cx="7776864" cy="108012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ru-RU" dirty="0"/>
          </a:p>
        </p:txBody>
      </p:sp>
    </p:spTree>
    <p:extLst>
      <p:ext uri="{BB962C8B-B14F-4D97-AF65-F5344CB8AC3E}">
        <p14:creationId xmlns:p14="http://schemas.microsoft.com/office/powerpoint/2010/main" val="2734556796"/>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ank you 3">
    <p:spTree>
      <p:nvGrpSpPr>
        <p:cNvPr id="1" name=""/>
        <p:cNvGrpSpPr/>
        <p:nvPr/>
      </p:nvGrpSpPr>
      <p:grpSpPr>
        <a:xfrm>
          <a:off x="0" y="0"/>
          <a:ext cx="0" cy="0"/>
          <a:chOff x="0" y="0"/>
          <a:chExt cx="0" cy="0"/>
        </a:xfrm>
      </p:grpSpPr>
      <p:sp>
        <p:nvSpPr>
          <p:cNvPr id="4" name="TextBox 3"/>
          <p:cNvSpPr txBox="1"/>
          <p:nvPr userDrawn="1"/>
        </p:nvSpPr>
        <p:spPr>
          <a:xfrm>
            <a:off x="5372558" y="6553200"/>
            <a:ext cx="3695242" cy="215444"/>
          </a:xfrm>
          <a:prstGeom prst="rect">
            <a:avLst/>
          </a:prstGeom>
          <a:noFill/>
        </p:spPr>
        <p:txBody>
          <a:bodyPr wrap="none" rtlCol="0">
            <a:spAutoFit/>
          </a:bodyPr>
          <a:lstStyle/>
          <a:p>
            <a:r>
              <a:rPr lang="vi-VN" sz="800" dirty="0" smtClean="0"/>
              <a:t>http://www.corydoiron.com/wp-content/uploads/2012/11/Thank-You-Kids-.jpg</a:t>
            </a:r>
            <a:endParaRPr lang="vi-VN" sz="800" dirty="0"/>
          </a:p>
        </p:txBody>
      </p:sp>
      <p:pic>
        <p:nvPicPr>
          <p:cNvPr id="3074" name="Picture 2" descr="http://www.corydoiron.com/wp-content/uploads/2012/11/Thank-You-Kids-.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09600" y="761999"/>
            <a:ext cx="7772400" cy="52183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065454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hank you 4">
    <p:spTree>
      <p:nvGrpSpPr>
        <p:cNvPr id="1" name=""/>
        <p:cNvGrpSpPr/>
        <p:nvPr/>
      </p:nvGrpSpPr>
      <p:grpSpPr>
        <a:xfrm>
          <a:off x="0" y="0"/>
          <a:ext cx="0" cy="0"/>
          <a:chOff x="0" y="0"/>
          <a:chExt cx="0" cy="0"/>
        </a:xfrm>
      </p:grpSpPr>
      <p:sp>
        <p:nvSpPr>
          <p:cNvPr id="4" name="TextBox 3"/>
          <p:cNvSpPr txBox="1"/>
          <p:nvPr userDrawn="1"/>
        </p:nvSpPr>
        <p:spPr>
          <a:xfrm>
            <a:off x="5105400" y="6553200"/>
            <a:ext cx="3972562" cy="215444"/>
          </a:xfrm>
          <a:prstGeom prst="rect">
            <a:avLst/>
          </a:prstGeom>
          <a:noFill/>
        </p:spPr>
        <p:txBody>
          <a:bodyPr wrap="none" rtlCol="0">
            <a:spAutoFit/>
          </a:bodyPr>
          <a:lstStyle/>
          <a:p>
            <a:r>
              <a:rPr lang="vi-VN" sz="800" dirty="0" smtClean="0"/>
              <a:t>http://www.marketingyourpurpose.com/wp-content/uploads/2014/04/Thank-You.jpg</a:t>
            </a:r>
            <a:endParaRPr lang="vi-VN" sz="800" dirty="0"/>
          </a:p>
        </p:txBody>
      </p:sp>
      <p:pic>
        <p:nvPicPr>
          <p:cNvPr id="1028" name="Picture 4" descr="http://www.marketingyourpurpose.com/wp-content/uploads/2014/04/Thank-You.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2000" y="609600"/>
            <a:ext cx="7634068" cy="57255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080984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hank you 5">
    <p:spTree>
      <p:nvGrpSpPr>
        <p:cNvPr id="1" name=""/>
        <p:cNvGrpSpPr/>
        <p:nvPr/>
      </p:nvGrpSpPr>
      <p:grpSpPr>
        <a:xfrm>
          <a:off x="0" y="0"/>
          <a:ext cx="0" cy="0"/>
          <a:chOff x="0" y="0"/>
          <a:chExt cx="0" cy="0"/>
        </a:xfrm>
      </p:grpSpPr>
      <p:sp>
        <p:nvSpPr>
          <p:cNvPr id="4" name="TextBox 3"/>
          <p:cNvSpPr txBox="1"/>
          <p:nvPr userDrawn="1"/>
        </p:nvSpPr>
        <p:spPr>
          <a:xfrm>
            <a:off x="6462600" y="6553200"/>
            <a:ext cx="2605200" cy="215444"/>
          </a:xfrm>
          <a:prstGeom prst="rect">
            <a:avLst/>
          </a:prstGeom>
          <a:noFill/>
        </p:spPr>
        <p:txBody>
          <a:bodyPr wrap="none" rtlCol="0">
            <a:spAutoFit/>
          </a:bodyPr>
          <a:lstStyle/>
          <a:p>
            <a:r>
              <a:rPr lang="vi-VN" sz="800" dirty="0" smtClean="0"/>
              <a:t>http://f.tqn.com/y/jobsearch/1/W/J/7/1/185275200.jpg</a:t>
            </a:r>
            <a:endParaRPr lang="vi-VN" sz="800" dirty="0"/>
          </a:p>
        </p:txBody>
      </p:sp>
      <p:pic>
        <p:nvPicPr>
          <p:cNvPr id="2050" name="Picture 2" descr="http://f.tqn.com/y/jobsearch/1/W/J/7/1/185275200.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914400"/>
            <a:ext cx="7876468" cy="5257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2020475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Mục lục">
    <p:bg>
      <p:bgPr>
        <a:gradFill>
          <a:gsLst>
            <a:gs pos="0">
              <a:schemeClr val="accent1">
                <a:tint val="66000"/>
                <a:satMod val="160000"/>
              </a:schemeClr>
            </a:gs>
            <a:gs pos="50000">
              <a:schemeClr val="accent1">
                <a:tint val="44500"/>
                <a:satMod val="160000"/>
              </a:schemeClr>
            </a:gs>
            <a:gs pos="100000">
              <a:schemeClr val="tx2">
                <a:lumMod val="40000"/>
                <a:lumOff val="60000"/>
              </a:schemeClr>
            </a:gs>
          </a:gsLst>
          <a:lin ang="5400000" scaled="0"/>
        </a:gradFill>
        <a:effectLst/>
      </p:bgPr>
    </p:bg>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04800" y="228600"/>
            <a:ext cx="8610600" cy="6400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2046594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Mục lục phụ 1">
    <p:bg>
      <p:bgRef idx="1001">
        <a:schemeClr val="bg1"/>
      </p:bgRef>
    </p:bg>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228600" y="1143000"/>
            <a:ext cx="8610600" cy="53340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8" name="Title 7"/>
          <p:cNvSpPr>
            <a:spLocks noGrp="1"/>
          </p:cNvSpPr>
          <p:nvPr>
            <p:ph type="title" hasCustomPrompt="1"/>
          </p:nvPr>
        </p:nvSpPr>
        <p:spPr>
          <a:xfrm>
            <a:off x="228600" y="274638"/>
            <a:ext cx="8610600" cy="792162"/>
          </a:xfrm>
        </p:spPr>
        <p:txBody>
          <a:bodyPr/>
          <a:lstStyle>
            <a:lvl1pPr>
              <a:defRPr b="1" baseline="0">
                <a:solidFill>
                  <a:srgbClr val="FF0000"/>
                </a:solidFill>
                <a:latin typeface="Calibri" pitchFamily="34" charset="0"/>
              </a:defRPr>
            </a:lvl1pPr>
          </a:lstStyle>
          <a:p>
            <a:r>
              <a:rPr lang="vi-VN" dirty="0" smtClean="0"/>
              <a:t>Tiêu đề của mục lục phụ</a:t>
            </a:r>
            <a:endParaRPr lang="en-US" dirty="0"/>
          </a:p>
        </p:txBody>
      </p:sp>
    </p:spTree>
    <p:extLst>
      <p:ext uri="{BB962C8B-B14F-4D97-AF65-F5344CB8AC3E}">
        <p14:creationId xmlns:p14="http://schemas.microsoft.com/office/powerpoint/2010/main" val="2236300104"/>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Mục lục phụ 2">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sz="quarter" idx="10"/>
          </p:nvPr>
        </p:nvSpPr>
        <p:spPr>
          <a:xfrm>
            <a:off x="457200" y="1676400"/>
            <a:ext cx="8382000" cy="685800"/>
          </a:xfrm>
        </p:spPr>
        <p:txBody>
          <a:bodyPr>
            <a:noAutofit/>
          </a:bodyPr>
          <a:lstStyle>
            <a:lvl1pPr marL="0" indent="0">
              <a:buNone/>
              <a:defRPr sz="4000" b="1"/>
            </a:lvl1pPr>
            <a:lvl2pPr marL="457200" indent="0">
              <a:buNone/>
              <a:defRPr/>
            </a:lvl2pPr>
          </a:lstStyle>
          <a:p>
            <a:pPr lvl="0"/>
            <a:r>
              <a:rPr lang="en-US" smtClean="0"/>
              <a:t>Edit Master text styles</a:t>
            </a:r>
          </a:p>
        </p:txBody>
      </p:sp>
      <p:sp>
        <p:nvSpPr>
          <p:cNvPr id="6" name="Text Placeholder 5"/>
          <p:cNvSpPr>
            <a:spLocks noGrp="1"/>
          </p:cNvSpPr>
          <p:nvPr>
            <p:ph type="body" sz="quarter" idx="11"/>
          </p:nvPr>
        </p:nvSpPr>
        <p:spPr>
          <a:xfrm>
            <a:off x="457200" y="2438400"/>
            <a:ext cx="8382000" cy="3124200"/>
          </a:xfrm>
          <a:solidFill>
            <a:schemeClr val="bg1"/>
          </a:solidFill>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424202274"/>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Source Code">
    <p:spTree>
      <p:nvGrpSpPr>
        <p:cNvPr id="1" name=""/>
        <p:cNvGrpSpPr/>
        <p:nvPr/>
      </p:nvGrpSpPr>
      <p:grpSpPr>
        <a:xfrm>
          <a:off x="0" y="0"/>
          <a:ext cx="0" cy="0"/>
          <a:chOff x="0" y="0"/>
          <a:chExt cx="0" cy="0"/>
        </a:xfrm>
      </p:grpSpPr>
      <p:sp>
        <p:nvSpPr>
          <p:cNvPr id="4" name="Content Placeholder 3"/>
          <p:cNvSpPr>
            <a:spLocks noGrp="1"/>
          </p:cNvSpPr>
          <p:nvPr>
            <p:ph sz="quarter" idx="13" hasCustomPrompt="1"/>
          </p:nvPr>
        </p:nvSpPr>
        <p:spPr>
          <a:xfrm>
            <a:off x="0" y="685800"/>
            <a:ext cx="9144000" cy="6172200"/>
          </a:xfrm>
        </p:spPr>
        <p:txBody>
          <a:bodyPr>
            <a:normAutofit/>
          </a:bodyPr>
          <a:lstStyle>
            <a:lvl1pPr marL="0" indent="0" defTabSz="914400">
              <a:lnSpc>
                <a:spcPct val="100000"/>
              </a:lnSpc>
              <a:spcBef>
                <a:spcPts val="0"/>
              </a:spcBef>
              <a:spcAft>
                <a:spcPts val="0"/>
              </a:spcAft>
              <a:buNone/>
              <a:tabLst>
                <a:tab pos="463550" algn="l"/>
                <a:tab pos="914400" algn="l"/>
                <a:tab pos="1377950" algn="l"/>
                <a:tab pos="1828800" algn="l"/>
                <a:tab pos="2292350" algn="l"/>
                <a:tab pos="2743200" algn="l"/>
                <a:tab pos="3206750" algn="l"/>
                <a:tab pos="3657600" algn="l"/>
                <a:tab pos="4121150" algn="l"/>
                <a:tab pos="4572000" algn="l"/>
                <a:tab pos="5035550" algn="l"/>
                <a:tab pos="5486400" algn="l"/>
                <a:tab pos="5949950" algn="l"/>
                <a:tab pos="6400800" algn="l"/>
              </a:tabLst>
              <a:defRPr sz="3200">
                <a:latin typeface="Arial Narrow" panose="020B0606020202030204" pitchFamily="34" charset="0"/>
                <a:ea typeface="Tahoma" pitchFamily="34" charset="0"/>
                <a:cs typeface="Tahoma" pitchFamily="34" charset="0"/>
              </a:defRPr>
            </a:lvl1pPr>
            <a:lvl2pPr>
              <a:defRPr sz="3200">
                <a:latin typeface="Tahoma" pitchFamily="34" charset="0"/>
                <a:ea typeface="Tahoma" pitchFamily="34" charset="0"/>
                <a:cs typeface="Tahoma" pitchFamily="34" charset="0"/>
              </a:defRPr>
            </a:lvl2pPr>
            <a:lvl3pPr>
              <a:defRPr sz="2800">
                <a:latin typeface="Tahoma" pitchFamily="34" charset="0"/>
                <a:ea typeface="Tahoma" pitchFamily="34" charset="0"/>
                <a:cs typeface="Tahoma" pitchFamily="34" charset="0"/>
              </a:defRPr>
            </a:lvl3pPr>
            <a:lvl4pPr>
              <a:defRPr sz="2400">
                <a:latin typeface="Tahoma" pitchFamily="34" charset="0"/>
                <a:ea typeface="Tahoma" pitchFamily="34" charset="0"/>
                <a:cs typeface="Tahoma" pitchFamily="34" charset="0"/>
              </a:defRPr>
            </a:lvl4pPr>
            <a:lvl5pPr>
              <a:defRPr sz="2400">
                <a:latin typeface="Tahoma" pitchFamily="34" charset="0"/>
                <a:ea typeface="Tahoma" pitchFamily="34" charset="0"/>
                <a:cs typeface="Tahoma" pitchFamily="34" charset="0"/>
              </a:defRPr>
            </a:lvl5pPr>
          </a:lstStyle>
          <a:p>
            <a:pPr lvl="0"/>
            <a:r>
              <a:rPr lang="en-US" dirty="0" smtClean="0"/>
              <a:t>Click to edit Master text styles</a:t>
            </a:r>
            <a:endParaRPr lang="ru-RU" dirty="0"/>
          </a:p>
        </p:txBody>
      </p:sp>
      <p:sp>
        <p:nvSpPr>
          <p:cNvPr id="3" name="Flowchart: Connector 2"/>
          <p:cNvSpPr/>
          <p:nvPr userDrawn="1"/>
        </p:nvSpPr>
        <p:spPr>
          <a:xfrm>
            <a:off x="8526512" y="6237312"/>
            <a:ext cx="617488" cy="6174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0" y="-27384"/>
            <a:ext cx="9144000" cy="713184"/>
          </a:xfrm>
          <a:noFill/>
        </p:spPr>
        <p:txBody>
          <a:bodyPr>
            <a:noAutofit/>
          </a:bodyPr>
          <a:lstStyle>
            <a:lvl1pPr>
              <a:defRPr sz="4000" b="1" baseline="0">
                <a:solidFill>
                  <a:srgbClr val="FF0000"/>
                </a:solidFill>
                <a:latin typeface="Arial Narrow" pitchFamily="34" charset="0"/>
              </a:defRPr>
            </a:lvl1pPr>
          </a:lstStyle>
          <a:p>
            <a:r>
              <a:rPr lang="vi-VN" dirty="0" smtClean="0"/>
              <a:t>Nhấn chuột vào đây để thay đổi tiêu đề</a:t>
            </a:r>
            <a:endParaRPr lang="ru-RU" dirty="0"/>
          </a:p>
        </p:txBody>
      </p:sp>
      <p:sp>
        <p:nvSpPr>
          <p:cNvPr id="10" name="Slide Number Placeholder 5"/>
          <p:cNvSpPr>
            <a:spLocks noGrp="1"/>
          </p:cNvSpPr>
          <p:nvPr>
            <p:ph type="sldNum" sz="quarter" idx="12"/>
          </p:nvPr>
        </p:nvSpPr>
        <p:spPr>
          <a:xfrm>
            <a:off x="8532440" y="6237312"/>
            <a:ext cx="611560" cy="617488"/>
          </a:xfrm>
        </p:spPr>
        <p:txBody>
          <a:bodyPr lIns="0" tIns="0" rIns="0" bIns="0" anchor="ctr" anchorCtr="1"/>
          <a:lstStyle>
            <a:lvl1pPr algn="ctr">
              <a:defRPr sz="3200" b="1">
                <a:solidFill>
                  <a:srgbClr val="FFFF00"/>
                </a:solidFill>
              </a:defRPr>
            </a:lvl1pPr>
          </a:lstStyle>
          <a:p>
            <a:fld id="{3E15BD7C-E074-4D4A-84C3-500EE5B9C190}" type="slidenum">
              <a:rPr lang="ru-RU" smtClean="0"/>
              <a:pPr/>
              <a:t>‹#›</a:t>
            </a:fld>
            <a:endParaRPr lang="ru-RU" dirty="0"/>
          </a:p>
        </p:txBody>
      </p:sp>
      <p:cxnSp>
        <p:nvCxnSpPr>
          <p:cNvPr id="6" name="Straight Arrow Connector 5"/>
          <p:cNvCxnSpPr/>
          <p:nvPr userDrawn="1"/>
        </p:nvCxnSpPr>
        <p:spPr>
          <a:xfrm>
            <a:off x="0" y="685800"/>
            <a:ext cx="9144000" cy="0"/>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9083098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êu đề + Nội dung">
    <p:spTree>
      <p:nvGrpSpPr>
        <p:cNvPr id="1" name=""/>
        <p:cNvGrpSpPr/>
        <p:nvPr/>
      </p:nvGrpSpPr>
      <p:grpSpPr>
        <a:xfrm>
          <a:off x="0" y="0"/>
          <a:ext cx="0" cy="0"/>
          <a:chOff x="0" y="0"/>
          <a:chExt cx="0" cy="0"/>
        </a:xfrm>
      </p:grpSpPr>
      <p:sp>
        <p:nvSpPr>
          <p:cNvPr id="4" name="Content Placeholder 3"/>
          <p:cNvSpPr>
            <a:spLocks noGrp="1"/>
          </p:cNvSpPr>
          <p:nvPr>
            <p:ph sz="quarter" idx="13"/>
          </p:nvPr>
        </p:nvSpPr>
        <p:spPr>
          <a:xfrm>
            <a:off x="0" y="685800"/>
            <a:ext cx="9144000" cy="6172200"/>
          </a:xfrm>
        </p:spPr>
        <p:txBody>
          <a:bodyPr>
            <a:normAutofit/>
          </a:bodyPr>
          <a:lstStyle>
            <a:lvl1pPr>
              <a:lnSpc>
                <a:spcPct val="114000"/>
              </a:lnSpc>
              <a:spcBef>
                <a:spcPts val="600"/>
              </a:spcBef>
              <a:spcAft>
                <a:spcPts val="600"/>
              </a:spcAft>
              <a:defRPr sz="3600">
                <a:latin typeface="Tahoma" pitchFamily="34" charset="0"/>
                <a:ea typeface="Tahoma" pitchFamily="34" charset="0"/>
                <a:cs typeface="Tahoma" pitchFamily="34" charset="0"/>
              </a:defRPr>
            </a:lvl1pPr>
            <a:lvl2pPr>
              <a:defRPr sz="3200">
                <a:latin typeface="Tahoma" pitchFamily="34" charset="0"/>
                <a:ea typeface="Tahoma" pitchFamily="34" charset="0"/>
                <a:cs typeface="Tahoma" pitchFamily="34" charset="0"/>
              </a:defRPr>
            </a:lvl2pPr>
            <a:lvl3pPr>
              <a:defRPr sz="2800">
                <a:latin typeface="Tahoma" pitchFamily="34" charset="0"/>
                <a:ea typeface="Tahoma" pitchFamily="34" charset="0"/>
                <a:cs typeface="Tahoma" pitchFamily="34" charset="0"/>
              </a:defRPr>
            </a:lvl3pPr>
            <a:lvl4pPr>
              <a:defRPr sz="2400">
                <a:latin typeface="Tahoma" pitchFamily="34" charset="0"/>
                <a:ea typeface="Tahoma" pitchFamily="34" charset="0"/>
                <a:cs typeface="Tahoma" pitchFamily="34" charset="0"/>
              </a:defRPr>
            </a:lvl4pPr>
            <a:lvl5pPr>
              <a:defRPr sz="2400">
                <a:latin typeface="Tahoma" pitchFamily="34" charset="0"/>
                <a:ea typeface="Tahoma" pitchFamily="34" charset="0"/>
                <a:cs typeface="Tahoma" pitchFamily="34" charset="0"/>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dirty="0"/>
          </a:p>
        </p:txBody>
      </p:sp>
      <p:sp>
        <p:nvSpPr>
          <p:cNvPr id="3" name="Flowchart: Connector 2"/>
          <p:cNvSpPr/>
          <p:nvPr userDrawn="1"/>
        </p:nvSpPr>
        <p:spPr>
          <a:xfrm>
            <a:off x="8526512" y="6237312"/>
            <a:ext cx="617488" cy="6174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0" y="-27384"/>
            <a:ext cx="9144000" cy="713184"/>
          </a:xfrm>
          <a:noFill/>
        </p:spPr>
        <p:txBody>
          <a:bodyPr>
            <a:noAutofit/>
          </a:bodyPr>
          <a:lstStyle>
            <a:lvl1pPr>
              <a:defRPr sz="4000" b="1" baseline="0">
                <a:solidFill>
                  <a:srgbClr val="FF0000"/>
                </a:solidFill>
                <a:latin typeface="Arial Narrow" pitchFamily="34" charset="0"/>
              </a:defRPr>
            </a:lvl1pPr>
          </a:lstStyle>
          <a:p>
            <a:r>
              <a:rPr lang="vi-VN" dirty="0" smtClean="0"/>
              <a:t>Nhấn chuột vào đây để thay đổi tiêu đề</a:t>
            </a:r>
            <a:endParaRPr lang="ru-RU" dirty="0"/>
          </a:p>
        </p:txBody>
      </p:sp>
      <p:sp>
        <p:nvSpPr>
          <p:cNvPr id="10" name="Slide Number Placeholder 5"/>
          <p:cNvSpPr>
            <a:spLocks noGrp="1"/>
          </p:cNvSpPr>
          <p:nvPr>
            <p:ph type="sldNum" sz="quarter" idx="12"/>
          </p:nvPr>
        </p:nvSpPr>
        <p:spPr>
          <a:xfrm>
            <a:off x="8532440" y="6237312"/>
            <a:ext cx="611560" cy="617488"/>
          </a:xfrm>
        </p:spPr>
        <p:txBody>
          <a:bodyPr lIns="0" tIns="0" rIns="0" bIns="0" anchor="ctr" anchorCtr="1"/>
          <a:lstStyle>
            <a:lvl1pPr algn="ctr">
              <a:defRPr sz="3200" b="1">
                <a:solidFill>
                  <a:srgbClr val="FFFF00"/>
                </a:solidFill>
              </a:defRPr>
            </a:lvl1pPr>
          </a:lstStyle>
          <a:p>
            <a:fld id="{3E15BD7C-E074-4D4A-84C3-500EE5B9C190}" type="slidenum">
              <a:rPr lang="ru-RU" smtClean="0"/>
              <a:pPr/>
              <a:t>‹#›</a:t>
            </a:fld>
            <a:endParaRPr lang="ru-RU" dirty="0"/>
          </a:p>
        </p:txBody>
      </p:sp>
      <p:cxnSp>
        <p:nvCxnSpPr>
          <p:cNvPr id="6" name="Straight Arrow Connector 5"/>
          <p:cNvCxnSpPr/>
          <p:nvPr userDrawn="1"/>
        </p:nvCxnSpPr>
        <p:spPr>
          <a:xfrm>
            <a:off x="0" y="685800"/>
            <a:ext cx="9144000" cy="0"/>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9740592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ỉ có tiêu đề">
    <p:spTree>
      <p:nvGrpSpPr>
        <p:cNvPr id="1" name=""/>
        <p:cNvGrpSpPr/>
        <p:nvPr/>
      </p:nvGrpSpPr>
      <p:grpSpPr>
        <a:xfrm>
          <a:off x="0" y="0"/>
          <a:ext cx="0" cy="0"/>
          <a:chOff x="0" y="0"/>
          <a:chExt cx="0" cy="0"/>
        </a:xfrm>
      </p:grpSpPr>
      <p:sp>
        <p:nvSpPr>
          <p:cNvPr id="3" name="Flowchart: Connector 2"/>
          <p:cNvSpPr/>
          <p:nvPr userDrawn="1"/>
        </p:nvSpPr>
        <p:spPr>
          <a:xfrm>
            <a:off x="8526512" y="6237312"/>
            <a:ext cx="617488" cy="6174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0" y="-27384"/>
            <a:ext cx="9144000" cy="713184"/>
          </a:xfrm>
          <a:noFill/>
        </p:spPr>
        <p:txBody>
          <a:bodyPr>
            <a:noAutofit/>
          </a:bodyPr>
          <a:lstStyle>
            <a:lvl1pPr>
              <a:defRPr sz="4000" b="1" baseline="0">
                <a:solidFill>
                  <a:srgbClr val="FF0000"/>
                </a:solidFill>
                <a:latin typeface="Arial Narrow" pitchFamily="34" charset="0"/>
              </a:defRPr>
            </a:lvl1pPr>
          </a:lstStyle>
          <a:p>
            <a:r>
              <a:rPr lang="vi-VN" dirty="0" smtClean="0"/>
              <a:t>Nhấn chuột vào đây để thay đổi tiêu đề</a:t>
            </a:r>
            <a:endParaRPr lang="ru-RU" dirty="0"/>
          </a:p>
        </p:txBody>
      </p:sp>
      <p:sp>
        <p:nvSpPr>
          <p:cNvPr id="10" name="Slide Number Placeholder 5"/>
          <p:cNvSpPr>
            <a:spLocks noGrp="1"/>
          </p:cNvSpPr>
          <p:nvPr>
            <p:ph type="sldNum" sz="quarter" idx="12"/>
          </p:nvPr>
        </p:nvSpPr>
        <p:spPr>
          <a:xfrm>
            <a:off x="8532440" y="6237312"/>
            <a:ext cx="611560" cy="617488"/>
          </a:xfrm>
        </p:spPr>
        <p:txBody>
          <a:bodyPr lIns="0" tIns="0" rIns="0" bIns="0" anchor="ctr" anchorCtr="1"/>
          <a:lstStyle>
            <a:lvl1pPr algn="ctr">
              <a:defRPr sz="3200" b="1">
                <a:solidFill>
                  <a:srgbClr val="FFFF00"/>
                </a:solidFill>
              </a:defRPr>
            </a:lvl1pPr>
          </a:lstStyle>
          <a:p>
            <a:fld id="{3E15BD7C-E074-4D4A-84C3-500EE5B9C190}" type="slidenum">
              <a:rPr lang="ru-RU" smtClean="0"/>
              <a:pPr/>
              <a:t>‹#›</a:t>
            </a:fld>
            <a:endParaRPr lang="ru-RU" dirty="0"/>
          </a:p>
        </p:txBody>
      </p:sp>
      <p:cxnSp>
        <p:nvCxnSpPr>
          <p:cNvPr id="6" name="Straight Arrow Connector 5"/>
          <p:cNvCxnSpPr/>
          <p:nvPr userDrawn="1"/>
        </p:nvCxnSpPr>
        <p:spPr>
          <a:xfrm>
            <a:off x="0" y="685800"/>
            <a:ext cx="9144000" cy="0"/>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9836499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Nhấn mạnh">
    <p:spTree>
      <p:nvGrpSpPr>
        <p:cNvPr id="1" name=""/>
        <p:cNvGrpSpPr/>
        <p:nvPr/>
      </p:nvGrpSpPr>
      <p:grpSpPr>
        <a:xfrm>
          <a:off x="0" y="0"/>
          <a:ext cx="0" cy="0"/>
          <a:chOff x="0" y="0"/>
          <a:chExt cx="0" cy="0"/>
        </a:xfrm>
      </p:grpSpPr>
      <p:sp>
        <p:nvSpPr>
          <p:cNvPr id="3" name="Flowchart: Connector 2"/>
          <p:cNvSpPr/>
          <p:nvPr userDrawn="1"/>
        </p:nvSpPr>
        <p:spPr>
          <a:xfrm>
            <a:off x="8526512" y="6237312"/>
            <a:ext cx="617488" cy="6174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0" y="-27384"/>
            <a:ext cx="9144000" cy="6882184"/>
          </a:xfrm>
          <a:noFill/>
        </p:spPr>
        <p:txBody>
          <a:bodyPr>
            <a:noAutofit/>
          </a:bodyPr>
          <a:lstStyle>
            <a:lvl1pPr>
              <a:defRPr sz="6000" b="1" baseline="0">
                <a:solidFill>
                  <a:srgbClr val="FF0000"/>
                </a:solidFill>
                <a:latin typeface="Arial Narrow" pitchFamily="34" charset="0"/>
              </a:defRPr>
            </a:lvl1pPr>
          </a:lstStyle>
          <a:p>
            <a:r>
              <a:rPr lang="vi-VN" dirty="0" smtClean="0"/>
              <a:t>Nhấn chuột vào đây để thay đổi tiêu đề</a:t>
            </a:r>
            <a:endParaRPr lang="ru-RU" dirty="0"/>
          </a:p>
        </p:txBody>
      </p:sp>
      <p:sp>
        <p:nvSpPr>
          <p:cNvPr id="10" name="Slide Number Placeholder 5"/>
          <p:cNvSpPr>
            <a:spLocks noGrp="1"/>
          </p:cNvSpPr>
          <p:nvPr>
            <p:ph type="sldNum" sz="quarter" idx="12"/>
          </p:nvPr>
        </p:nvSpPr>
        <p:spPr>
          <a:xfrm>
            <a:off x="8532440" y="6237312"/>
            <a:ext cx="611560" cy="617488"/>
          </a:xfrm>
        </p:spPr>
        <p:txBody>
          <a:bodyPr lIns="0" tIns="0" rIns="0" bIns="0" anchor="ctr" anchorCtr="1"/>
          <a:lstStyle>
            <a:lvl1pPr algn="ctr">
              <a:defRPr sz="3200" b="1">
                <a:solidFill>
                  <a:srgbClr val="FFFF00"/>
                </a:solidFill>
              </a:defRPr>
            </a:lvl1pPr>
          </a:lstStyle>
          <a:p>
            <a:fld id="{3E15BD7C-E074-4D4A-84C3-500EE5B9C190}" type="slidenum">
              <a:rPr lang="ru-RU" smtClean="0"/>
              <a:pPr/>
              <a:t>‹#›</a:t>
            </a:fld>
            <a:endParaRPr lang="ru-RU" dirty="0"/>
          </a:p>
        </p:txBody>
      </p:sp>
    </p:spTree>
    <p:extLst>
      <p:ext uri="{BB962C8B-B14F-4D97-AF65-F5344CB8AC3E}">
        <p14:creationId xmlns:p14="http://schemas.microsoft.com/office/powerpoint/2010/main" val="380575072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Question and Answer 1">
    <p:spTree>
      <p:nvGrpSpPr>
        <p:cNvPr id="1" name=""/>
        <p:cNvGrpSpPr/>
        <p:nvPr/>
      </p:nvGrpSpPr>
      <p:grpSpPr>
        <a:xfrm>
          <a:off x="0" y="0"/>
          <a:ext cx="0" cy="0"/>
          <a:chOff x="0" y="0"/>
          <a:chExt cx="0" cy="0"/>
        </a:xfrm>
      </p:grpSpPr>
      <p:pic>
        <p:nvPicPr>
          <p:cNvPr id="1026" name="Picture 2" descr="http://www.princetonacademy.in/wp-content/uploads/2012/03/QNA.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333500" y="533400"/>
            <a:ext cx="6057900" cy="6057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8508566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Question and Answer 2">
    <p:spTree>
      <p:nvGrpSpPr>
        <p:cNvPr id="1" name=""/>
        <p:cNvGrpSpPr/>
        <p:nvPr/>
      </p:nvGrpSpPr>
      <p:grpSpPr>
        <a:xfrm>
          <a:off x="0" y="0"/>
          <a:ext cx="0" cy="0"/>
          <a:chOff x="0" y="0"/>
          <a:chExt cx="0" cy="0"/>
        </a:xfrm>
      </p:grpSpPr>
      <p:pic>
        <p:nvPicPr>
          <p:cNvPr id="2050" name="Picture 2" descr="http://previews.123rf.com/images/donskarpo/donskarpo1211/donskarpo121100051/16217385-questions-and-answers-red-white-black-dice-isolated-on-white-background-Stock-Photo.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66800" y="1676399"/>
            <a:ext cx="6991350" cy="34861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1367368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Question and Answer 3">
    <p:spTree>
      <p:nvGrpSpPr>
        <p:cNvPr id="1" name=""/>
        <p:cNvGrpSpPr/>
        <p:nvPr/>
      </p:nvGrpSpPr>
      <p:grpSpPr>
        <a:xfrm>
          <a:off x="0" y="0"/>
          <a:ext cx="0" cy="0"/>
          <a:chOff x="0" y="0"/>
          <a:chExt cx="0" cy="0"/>
        </a:xfrm>
      </p:grpSpPr>
      <p:pic>
        <p:nvPicPr>
          <p:cNvPr id="3074" name="Picture 2" descr="http://3.bp.blogspot.com/_vtyKKLw61_o/TTf-XH2pTWI/AAAAAAAAAPE/u54vJMaZa-s/s1600/question.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971800" y="76200"/>
            <a:ext cx="2997200" cy="62956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846549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hank you 1">
    <p:spTree>
      <p:nvGrpSpPr>
        <p:cNvPr id="1" name=""/>
        <p:cNvGrpSpPr/>
        <p:nvPr/>
      </p:nvGrpSpPr>
      <p:grpSpPr>
        <a:xfrm>
          <a:off x="0" y="0"/>
          <a:ext cx="0" cy="0"/>
          <a:chOff x="0" y="0"/>
          <a:chExt cx="0" cy="0"/>
        </a:xfrm>
      </p:grpSpPr>
      <p:pic>
        <p:nvPicPr>
          <p:cNvPr id="1026" name="Picture 2" descr="http://www.caridad.com/wp-content/uploads/2015/11/thankyou.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914400"/>
            <a:ext cx="7810500" cy="5267326"/>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userDrawn="1"/>
        </p:nvSpPr>
        <p:spPr>
          <a:xfrm>
            <a:off x="5791200" y="6553200"/>
            <a:ext cx="3199915" cy="215444"/>
          </a:xfrm>
          <a:prstGeom prst="rect">
            <a:avLst/>
          </a:prstGeom>
          <a:noFill/>
        </p:spPr>
        <p:txBody>
          <a:bodyPr wrap="none" rtlCol="0">
            <a:spAutoFit/>
          </a:bodyPr>
          <a:lstStyle/>
          <a:p>
            <a:r>
              <a:rPr lang="vi-VN" sz="800" dirty="0" smtClean="0"/>
              <a:t>http://www.caridad.com/wp-content/uploads/2015/11/thankyou.jpg</a:t>
            </a:r>
            <a:endParaRPr lang="vi-VN" sz="800" dirty="0"/>
          </a:p>
        </p:txBody>
      </p:sp>
    </p:spTree>
    <p:extLst>
      <p:ext uri="{BB962C8B-B14F-4D97-AF65-F5344CB8AC3E}">
        <p14:creationId xmlns:p14="http://schemas.microsoft.com/office/powerpoint/2010/main" val="71618964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ank you 2">
    <p:spTree>
      <p:nvGrpSpPr>
        <p:cNvPr id="1" name=""/>
        <p:cNvGrpSpPr/>
        <p:nvPr/>
      </p:nvGrpSpPr>
      <p:grpSpPr>
        <a:xfrm>
          <a:off x="0" y="0"/>
          <a:ext cx="0" cy="0"/>
          <a:chOff x="0" y="0"/>
          <a:chExt cx="0" cy="0"/>
        </a:xfrm>
      </p:grpSpPr>
      <p:pic>
        <p:nvPicPr>
          <p:cNvPr id="2050" name="Picture 2" descr="http://www.emoticonswallpapers.com/images/thank-you/thank-you-glitter-pictures-010.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14400" y="990600"/>
            <a:ext cx="7239000" cy="485013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userDrawn="1"/>
        </p:nvSpPr>
        <p:spPr>
          <a:xfrm>
            <a:off x="4809903" y="6553200"/>
            <a:ext cx="4257897" cy="215444"/>
          </a:xfrm>
          <a:prstGeom prst="rect">
            <a:avLst/>
          </a:prstGeom>
          <a:noFill/>
        </p:spPr>
        <p:txBody>
          <a:bodyPr wrap="none" rtlCol="0">
            <a:spAutoFit/>
          </a:bodyPr>
          <a:lstStyle/>
          <a:p>
            <a:r>
              <a:rPr lang="vi-VN" sz="800" dirty="0" smtClean="0"/>
              <a:t>http://www.emoticonswallpapers.com/images/thank-you/thank-you-glitter-pictures-010.jpg</a:t>
            </a:r>
            <a:endParaRPr lang="vi-VN" sz="800" dirty="0"/>
          </a:p>
        </p:txBody>
      </p:sp>
    </p:spTree>
    <p:extLst>
      <p:ext uri="{BB962C8B-B14F-4D97-AF65-F5344CB8AC3E}">
        <p14:creationId xmlns:p14="http://schemas.microsoft.com/office/powerpoint/2010/main" val="415500114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ru-RU"/>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ru-RU"/>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vi-VN" smtClean="0"/>
              <a:t>Luật pháp An toàn thông tin - Bài 3: Quyền sở hữu trí tuệ</a:t>
            </a:r>
            <a:endParaRPr lang="ru-RU"/>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E15BD7C-E074-4D4A-84C3-500EE5B9C190}" type="slidenum">
              <a:rPr lang="ru-RU" smtClean="0"/>
              <a:t>‹#›</a:t>
            </a:fld>
            <a:endParaRPr lang="ru-RU"/>
          </a:p>
        </p:txBody>
      </p:sp>
    </p:spTree>
    <p:extLst>
      <p:ext uri="{BB962C8B-B14F-4D97-AF65-F5344CB8AC3E}">
        <p14:creationId xmlns:p14="http://schemas.microsoft.com/office/powerpoint/2010/main" val="2190686516"/>
      </p:ext>
    </p:extLst>
  </p:cSld>
  <p:clrMap bg1="lt1" tx1="dk1" bg2="lt2" tx2="dk2" accent1="accent1" accent2="accent2" accent3="accent3" accent4="accent4" accent5="accent5" accent6="accent6" hlink="hlink" folHlink="folHlink"/>
  <p:sldLayoutIdLst>
    <p:sldLayoutId id="2147483649" r:id="rId1"/>
    <p:sldLayoutId id="2147483651" r:id="rId2"/>
    <p:sldLayoutId id="2147483654" r:id="rId3"/>
    <p:sldLayoutId id="2147483655" r:id="rId4"/>
    <p:sldLayoutId id="2147483656" r:id="rId5"/>
    <p:sldLayoutId id="2147483657" r:id="rId6"/>
    <p:sldLayoutId id="2147483658" r:id="rId7"/>
    <p:sldLayoutId id="2147483661" r:id="rId8"/>
    <p:sldLayoutId id="2147483662" r:id="rId9"/>
    <p:sldLayoutId id="2147483663" r:id="rId10"/>
    <p:sldLayoutId id="2147483664" r:id="rId11"/>
    <p:sldLayoutId id="2147483665" r:id="rId12"/>
    <p:sldLayoutId id="2147483650" r:id="rId13"/>
    <p:sldLayoutId id="2147483659" r:id="rId14"/>
    <p:sldLayoutId id="2147483653" r:id="rId15"/>
    <p:sldLayoutId id="2147483666" r:id="rId16"/>
  </p:sldLayoutIdLst>
  <p:timing>
    <p:tnLst>
      <p:par>
        <p:cT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4.xml"/><Relationship Id="rId1" Type="http://schemas.openxmlformats.org/officeDocument/2006/relationships/slideLayout" Target="../slideLayouts/slideLayout13.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5.xml"/><Relationship Id="rId1" Type="http://schemas.openxmlformats.org/officeDocument/2006/relationships/slideLayout" Target="../slideLayouts/slideLayout13.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6.xml"/><Relationship Id="rId1" Type="http://schemas.openxmlformats.org/officeDocument/2006/relationships/slideLayout" Target="../slideLayouts/slideLayout13.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0.wmf"/></Relationships>
</file>

<file path=ppt/slides/_rels/slide27.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slideLayout" Target="../slideLayouts/slideLayout16.xml"/><Relationship Id="rId1" Type="http://schemas.openxmlformats.org/officeDocument/2006/relationships/vmlDrawing" Target="../drawings/vmlDrawing2.vml"/><Relationship Id="rId5" Type="http://schemas.openxmlformats.org/officeDocument/2006/relationships/image" Target="../media/image20.wmf"/><Relationship Id="rId4" Type="http://schemas.openxmlformats.org/officeDocument/2006/relationships/oleObject" Target="../embeddings/oleObject2.bin"/></Relationships>
</file>

<file path=ppt/slides/_rels/slide28.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0.wmf"/></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30.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7.xml"/><Relationship Id="rId1" Type="http://schemas.openxmlformats.org/officeDocument/2006/relationships/slideLayout" Target="../slideLayouts/slideLayout13.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8.xml"/><Relationship Id="rId1" Type="http://schemas.openxmlformats.org/officeDocument/2006/relationships/slideLayout" Target="../slideLayouts/slideLayout13.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pPr>
              <a:lnSpc>
                <a:spcPct val="114000"/>
              </a:lnSpc>
            </a:pPr>
            <a:r>
              <a:rPr lang="vi-VN" dirty="0" smtClean="0"/>
              <a:t>LẬP TRÌNH C CĂN BẢN</a:t>
            </a:r>
            <a:endParaRPr lang="vi-VN" dirty="0"/>
          </a:p>
        </p:txBody>
      </p:sp>
      <p:sp>
        <p:nvSpPr>
          <p:cNvPr id="3" name="Subtitle 2"/>
          <p:cNvSpPr>
            <a:spLocks noGrp="1"/>
          </p:cNvSpPr>
          <p:nvPr>
            <p:ph type="subTitle" idx="1"/>
          </p:nvPr>
        </p:nvSpPr>
        <p:spPr/>
        <p:txBody>
          <a:bodyPr>
            <a:normAutofit/>
          </a:bodyPr>
          <a:lstStyle/>
          <a:p>
            <a:pPr>
              <a:tabLst>
                <a:tab pos="1881188" algn="l"/>
              </a:tabLst>
            </a:pPr>
            <a:r>
              <a:rPr lang="vi-VN" dirty="0" smtClean="0"/>
              <a:t>Bài 06. Cấu trúc điều khiển</a:t>
            </a:r>
          </a:p>
        </p:txBody>
      </p:sp>
    </p:spTree>
    <p:extLst>
      <p:ext uri="{BB962C8B-B14F-4D97-AF65-F5344CB8AC3E}">
        <p14:creationId xmlns:p14="http://schemas.microsoft.com/office/powerpoint/2010/main" val="3713974545"/>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vi-VN" dirty="0" smtClean="0"/>
              <a:t>Rẽ nhiều nhánh</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0</a:t>
            </a:fld>
            <a:endParaRPr lang="ru-RU" dirty="0"/>
          </a:p>
        </p:txBody>
      </p:sp>
      <p:pic>
        <p:nvPicPr>
          <p:cNvPr id="7" name="Picture 6"/>
          <p:cNvPicPr>
            <a:picLocks noChangeAspect="1"/>
          </p:cNvPicPr>
          <p:nvPr/>
        </p:nvPicPr>
        <p:blipFill>
          <a:blip r:embed="rId2"/>
          <a:stretch>
            <a:fillRect/>
          </a:stretch>
        </p:blipFill>
        <p:spPr>
          <a:xfrm>
            <a:off x="221782" y="1899456"/>
            <a:ext cx="8700435" cy="3124200"/>
          </a:xfrm>
          <a:prstGeom prst="rect">
            <a:avLst/>
          </a:prstGeom>
        </p:spPr>
      </p:pic>
    </p:spTree>
    <p:extLst>
      <p:ext uri="{BB962C8B-B14F-4D97-AF65-F5344CB8AC3E}">
        <p14:creationId xmlns:p14="http://schemas.microsoft.com/office/powerpoint/2010/main" val="272904261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vi-VN" dirty="0"/>
              <a:t>Rẽ nhiều nhánh</a:t>
            </a:r>
            <a:endParaRPr lang="en-US" dirty="0"/>
          </a:p>
        </p:txBody>
      </p:sp>
      <p:sp>
        <p:nvSpPr>
          <p:cNvPr id="3" name="Slide Number Placeholder 2"/>
          <p:cNvSpPr>
            <a:spLocks noGrp="1"/>
          </p:cNvSpPr>
          <p:nvPr>
            <p:ph type="sldNum" sz="quarter" idx="12"/>
          </p:nvPr>
        </p:nvSpPr>
        <p:spPr/>
        <p:txBody>
          <a:bodyPr/>
          <a:lstStyle/>
          <a:p>
            <a:fld id="{3E15BD7C-E074-4D4A-84C3-500EE5B9C190}" type="slidenum">
              <a:rPr lang="ru-RU" smtClean="0"/>
              <a:pPr/>
              <a:t>11</a:t>
            </a:fld>
            <a:endParaRPr lang="ru-RU" dirty="0"/>
          </a:p>
        </p:txBody>
      </p:sp>
      <p:sp>
        <p:nvSpPr>
          <p:cNvPr id="6" name="Content Placeholder 7"/>
          <p:cNvSpPr>
            <a:spLocks noGrp="1"/>
          </p:cNvSpPr>
          <p:nvPr>
            <p:ph sz="quarter" idx="13"/>
          </p:nvPr>
        </p:nvSpPr>
        <p:spPr/>
        <p:txBody>
          <a:bodyPr anchor="ctr"/>
          <a:lstStyle/>
          <a:p>
            <a:r>
              <a:rPr lang="vi-VN" b="1" dirty="0" smtClean="0">
                <a:solidFill>
                  <a:srgbClr val="0A01C3"/>
                </a:solidFill>
              </a:rPr>
              <a:t>if</a:t>
            </a:r>
            <a:r>
              <a:rPr lang="vi-VN" dirty="0" smtClean="0"/>
              <a:t>(expression_1)</a:t>
            </a:r>
          </a:p>
          <a:p>
            <a:r>
              <a:rPr lang="vi-VN" dirty="0"/>
              <a:t>	</a:t>
            </a:r>
            <a:r>
              <a:rPr lang="vi-VN" dirty="0" smtClean="0"/>
              <a:t>Statement_1;</a:t>
            </a:r>
          </a:p>
          <a:p>
            <a:r>
              <a:rPr lang="vi-VN" b="1" dirty="0">
                <a:solidFill>
                  <a:srgbClr val="0A01C3"/>
                </a:solidFill>
              </a:rPr>
              <a:t>else if </a:t>
            </a:r>
            <a:r>
              <a:rPr lang="vi-VN" dirty="0" smtClean="0"/>
              <a:t>(expression_2)</a:t>
            </a:r>
          </a:p>
          <a:p>
            <a:r>
              <a:rPr lang="vi-VN" dirty="0"/>
              <a:t>	</a:t>
            </a:r>
            <a:r>
              <a:rPr lang="vi-VN" dirty="0" smtClean="0"/>
              <a:t>Statement_2;</a:t>
            </a:r>
          </a:p>
          <a:p>
            <a:r>
              <a:rPr lang="vi-VN" dirty="0" smtClean="0"/>
              <a:t>...</a:t>
            </a:r>
          </a:p>
          <a:p>
            <a:r>
              <a:rPr lang="vi-VN" b="1" dirty="0">
                <a:solidFill>
                  <a:srgbClr val="0A01C3"/>
                </a:solidFill>
              </a:rPr>
              <a:t>else if </a:t>
            </a:r>
            <a:r>
              <a:rPr lang="vi-VN" dirty="0" smtClean="0"/>
              <a:t>(expression_n)</a:t>
            </a:r>
          </a:p>
          <a:p>
            <a:r>
              <a:rPr lang="vi-VN" dirty="0"/>
              <a:t>	</a:t>
            </a:r>
            <a:r>
              <a:rPr lang="vi-VN" dirty="0" smtClean="0"/>
              <a:t>Statement_n;</a:t>
            </a:r>
          </a:p>
          <a:p>
            <a:r>
              <a:rPr lang="vi-VN" b="1" dirty="0">
                <a:solidFill>
                  <a:srgbClr val="0A01C3"/>
                </a:solidFill>
              </a:rPr>
              <a:t>else</a:t>
            </a:r>
          </a:p>
          <a:p>
            <a:r>
              <a:rPr lang="vi-VN" dirty="0"/>
              <a:t>	</a:t>
            </a:r>
            <a:r>
              <a:rPr lang="vi-VN" dirty="0" smtClean="0"/>
              <a:t>Satement_F;</a:t>
            </a:r>
          </a:p>
          <a:p>
            <a:r>
              <a:rPr lang="vi-VN" dirty="0"/>
              <a:t>	</a:t>
            </a:r>
            <a:endParaRPr lang="en-US" dirty="0"/>
          </a:p>
        </p:txBody>
      </p:sp>
    </p:spTree>
    <p:extLst>
      <p:ext uri="{BB962C8B-B14F-4D97-AF65-F5344CB8AC3E}">
        <p14:creationId xmlns:p14="http://schemas.microsoft.com/office/powerpoint/2010/main" val="333262855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r>
              <a:rPr lang="vi-VN" dirty="0" smtClean="0"/>
              <a:t>Moi ban chon:</a:t>
            </a:r>
          </a:p>
          <a:p>
            <a:r>
              <a:rPr lang="vi-VN" dirty="0" smtClean="0"/>
              <a:t>1. Nhap bo sung du lieu</a:t>
            </a:r>
          </a:p>
          <a:p>
            <a:r>
              <a:rPr lang="vi-VN" dirty="0" smtClean="0"/>
              <a:t>2. Xuat du lieu da nhap ra man hinh</a:t>
            </a:r>
          </a:p>
          <a:p>
            <a:r>
              <a:rPr lang="vi-VN" dirty="0" smtClean="0"/>
              <a:t>3. Nhap lai tu dau</a:t>
            </a:r>
          </a:p>
          <a:p>
            <a:r>
              <a:rPr lang="vi-VN" dirty="0" smtClean="0"/>
              <a:t>0. Ket thuc</a:t>
            </a:r>
            <a:endParaRPr lang="en-US" dirty="0"/>
          </a:p>
        </p:txBody>
      </p:sp>
      <p:sp>
        <p:nvSpPr>
          <p:cNvPr id="3" name="Title 2"/>
          <p:cNvSpPr>
            <a:spLocks noGrp="1"/>
          </p:cNvSpPr>
          <p:nvPr>
            <p:ph type="title"/>
          </p:nvPr>
        </p:nvSpPr>
        <p:spPr/>
        <p:txBody>
          <a:bodyPr/>
          <a:lstStyle/>
          <a:p>
            <a:r>
              <a:rPr lang="vi-VN" dirty="0"/>
              <a:t>Rẽ nhiều nhánh</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2</a:t>
            </a:fld>
            <a:endParaRPr lang="ru-RU" dirty="0"/>
          </a:p>
        </p:txBody>
      </p:sp>
    </p:spTree>
    <p:extLst>
      <p:ext uri="{BB962C8B-B14F-4D97-AF65-F5344CB8AC3E}">
        <p14:creationId xmlns:p14="http://schemas.microsoft.com/office/powerpoint/2010/main" val="241222645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Câu </a:t>
            </a:r>
            <a:r>
              <a:rPr lang="en-US" smtClean="0"/>
              <a:t>lệnh </a:t>
            </a:r>
            <a:r>
              <a:rPr lang="en-US" smtClean="0">
                <a:solidFill>
                  <a:srgbClr val="0A01C3"/>
                </a:solidFill>
              </a:rPr>
              <a:t>switch</a:t>
            </a:r>
            <a:r>
              <a:rPr lang="en-US" dirty="0" smtClean="0"/>
              <a:t>...</a:t>
            </a:r>
            <a:r>
              <a:rPr lang="en-US" dirty="0" smtClean="0">
                <a:solidFill>
                  <a:srgbClr val="0A01C3"/>
                </a:solidFill>
              </a:rPr>
              <a:t>case</a:t>
            </a:r>
            <a:endParaRPr lang="en-US" dirty="0">
              <a:solidFill>
                <a:srgbClr val="0A01C3"/>
              </a:solidFill>
            </a:endParaRPr>
          </a:p>
        </p:txBody>
      </p:sp>
      <p:sp>
        <p:nvSpPr>
          <p:cNvPr id="4" name="Slide Number Placeholder 3"/>
          <p:cNvSpPr>
            <a:spLocks noGrp="1"/>
          </p:cNvSpPr>
          <p:nvPr>
            <p:ph type="sldNum" sz="quarter" idx="12"/>
          </p:nvPr>
        </p:nvSpPr>
        <p:spPr/>
        <p:txBody>
          <a:bodyPr/>
          <a:lstStyle/>
          <a:p>
            <a:fld id="{3E15BD7C-E074-4D4A-84C3-500EE5B9C190}" type="slidenum">
              <a:rPr lang="ru-RU" smtClean="0"/>
              <a:pPr/>
              <a:t>13</a:t>
            </a:fld>
            <a:endParaRPr lang="ru-RU" dirty="0"/>
          </a:p>
        </p:txBody>
      </p:sp>
      <p:pic>
        <p:nvPicPr>
          <p:cNvPr id="1026" name="Picture 2" descr="switch statement in 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914400"/>
            <a:ext cx="4191000" cy="56203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593982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Câu </a:t>
            </a:r>
            <a:r>
              <a:rPr lang="en-US" smtClean="0"/>
              <a:t>lệnh </a:t>
            </a:r>
            <a:r>
              <a:rPr lang="en-US" smtClean="0">
                <a:solidFill>
                  <a:srgbClr val="0A01C3"/>
                </a:solidFill>
              </a:rPr>
              <a:t>switch</a:t>
            </a:r>
            <a:r>
              <a:rPr lang="en-US" dirty="0" smtClean="0"/>
              <a:t>...</a:t>
            </a:r>
            <a:r>
              <a:rPr lang="en-US" dirty="0" smtClean="0">
                <a:solidFill>
                  <a:srgbClr val="0A01C3"/>
                </a:solidFill>
              </a:rPr>
              <a:t>case</a:t>
            </a:r>
            <a:endParaRPr lang="en-US" dirty="0">
              <a:solidFill>
                <a:srgbClr val="0A01C3"/>
              </a:solidFill>
            </a:endParaRPr>
          </a:p>
        </p:txBody>
      </p:sp>
      <p:sp>
        <p:nvSpPr>
          <p:cNvPr id="4" name="Slide Number Placeholder 3"/>
          <p:cNvSpPr>
            <a:spLocks noGrp="1"/>
          </p:cNvSpPr>
          <p:nvPr>
            <p:ph type="sldNum" sz="quarter" idx="12"/>
          </p:nvPr>
        </p:nvSpPr>
        <p:spPr/>
        <p:txBody>
          <a:bodyPr/>
          <a:lstStyle/>
          <a:p>
            <a:fld id="{3E15BD7C-E074-4D4A-84C3-500EE5B9C190}" type="slidenum">
              <a:rPr lang="ru-RU" smtClean="0"/>
              <a:pPr/>
              <a:t>14</a:t>
            </a:fld>
            <a:endParaRPr lang="ru-RU" dirty="0"/>
          </a:p>
        </p:txBody>
      </p:sp>
      <p:pic>
        <p:nvPicPr>
          <p:cNvPr id="8" name="Picture 7"/>
          <p:cNvPicPr>
            <a:picLocks noChangeAspect="1"/>
          </p:cNvPicPr>
          <p:nvPr/>
        </p:nvPicPr>
        <p:blipFill>
          <a:blip r:embed="rId2"/>
          <a:stretch>
            <a:fillRect/>
          </a:stretch>
        </p:blipFill>
        <p:spPr>
          <a:xfrm>
            <a:off x="2352192" y="725690"/>
            <a:ext cx="6715608" cy="5521782"/>
          </a:xfrm>
          <a:prstGeom prst="rect">
            <a:avLst/>
          </a:prstGeom>
        </p:spPr>
      </p:pic>
      <p:sp>
        <p:nvSpPr>
          <p:cNvPr id="10" name="Rounded Rectangle 9"/>
          <p:cNvSpPr/>
          <p:nvPr/>
        </p:nvSpPr>
        <p:spPr>
          <a:xfrm>
            <a:off x="152400" y="5486400"/>
            <a:ext cx="4191000" cy="1172334"/>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sz="2800" smtClean="0"/>
              <a:t>Điểm vào là </a:t>
            </a:r>
            <a:r>
              <a:rPr lang="en-US" sz="2800" smtClean="0">
                <a:solidFill>
                  <a:srgbClr val="FF0000"/>
                </a:solidFill>
              </a:rPr>
              <a:t>EPi</a:t>
            </a:r>
            <a:r>
              <a:rPr lang="en-US" sz="2800" smtClean="0"/>
              <a:t> thì thực thi từ khối </a:t>
            </a:r>
            <a:r>
              <a:rPr lang="en-US" sz="2800" smtClean="0">
                <a:solidFill>
                  <a:srgbClr val="FF0000"/>
                </a:solidFill>
              </a:rPr>
              <a:t>i</a:t>
            </a:r>
            <a:r>
              <a:rPr lang="en-US" sz="2800" smtClean="0"/>
              <a:t> cho đến hết</a:t>
            </a:r>
            <a:endParaRPr lang="en-US" sz="2800" dirty="0"/>
          </a:p>
        </p:txBody>
      </p:sp>
    </p:spTree>
    <p:extLst>
      <p:ext uri="{BB962C8B-B14F-4D97-AF65-F5344CB8AC3E}">
        <p14:creationId xmlns:p14="http://schemas.microsoft.com/office/powerpoint/2010/main" val="418217761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3"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3)">
                                      <p:cBhvr>
                                        <p:cTn id="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p:txBody>
          <a:bodyPr>
            <a:normAutofit fontScale="92500" lnSpcReduction="20000"/>
          </a:bodyPr>
          <a:lstStyle/>
          <a:p>
            <a:r>
              <a:rPr lang="en-US" dirty="0"/>
              <a:t> </a:t>
            </a:r>
            <a:r>
              <a:rPr lang="en-US" b="1" dirty="0" smtClean="0">
                <a:solidFill>
                  <a:srgbClr val="0A01C3"/>
                </a:solidFill>
              </a:rPr>
              <a:t>switch</a:t>
            </a:r>
            <a:r>
              <a:rPr lang="en-US" dirty="0" smtClean="0"/>
              <a:t>(lua_chon) </a:t>
            </a:r>
            <a:r>
              <a:rPr lang="en-US" dirty="0"/>
              <a:t>{</a:t>
            </a:r>
          </a:p>
          <a:p>
            <a:r>
              <a:rPr lang="en-US" dirty="0"/>
              <a:t>      </a:t>
            </a:r>
            <a:r>
              <a:rPr lang="en-US" b="1" dirty="0">
                <a:solidFill>
                  <a:srgbClr val="0A01C3"/>
                </a:solidFill>
              </a:rPr>
              <a:t>case</a:t>
            </a:r>
            <a:r>
              <a:rPr lang="en-US" dirty="0"/>
              <a:t> </a:t>
            </a:r>
            <a:r>
              <a:rPr lang="en-US" dirty="0" smtClean="0">
                <a:solidFill>
                  <a:srgbClr val="FF00FF"/>
                </a:solidFill>
              </a:rPr>
              <a:t>1</a:t>
            </a:r>
            <a:r>
              <a:rPr lang="en-US" dirty="0" smtClean="0"/>
              <a:t> </a:t>
            </a:r>
            <a:r>
              <a:rPr lang="en-US" dirty="0"/>
              <a:t>:</a:t>
            </a:r>
          </a:p>
          <a:p>
            <a:r>
              <a:rPr lang="en-US" dirty="0"/>
              <a:t>         printf</a:t>
            </a:r>
            <a:r>
              <a:rPr lang="en-US" dirty="0" smtClean="0"/>
              <a:t>(</a:t>
            </a:r>
            <a:r>
              <a:rPr lang="en-US" dirty="0" smtClean="0">
                <a:solidFill>
                  <a:srgbClr val="3333FF"/>
                </a:solidFill>
              </a:rPr>
              <a:t>"Nhap bo sung du lieu\n</a:t>
            </a:r>
            <a:r>
              <a:rPr lang="en-US" dirty="0">
                <a:solidFill>
                  <a:srgbClr val="3333FF"/>
                </a:solidFill>
              </a:rPr>
              <a:t>" </a:t>
            </a:r>
            <a:r>
              <a:rPr lang="en-US" dirty="0"/>
              <a:t>);</a:t>
            </a:r>
          </a:p>
          <a:p>
            <a:r>
              <a:rPr lang="en-US" dirty="0"/>
              <a:t>         </a:t>
            </a:r>
            <a:r>
              <a:rPr lang="en-US" b="1" dirty="0">
                <a:solidFill>
                  <a:srgbClr val="0A01C3"/>
                </a:solidFill>
              </a:rPr>
              <a:t>break</a:t>
            </a:r>
            <a:r>
              <a:rPr lang="en-US" dirty="0"/>
              <a:t>;</a:t>
            </a:r>
          </a:p>
          <a:p>
            <a:r>
              <a:rPr lang="en-US" dirty="0" smtClean="0"/>
              <a:t>	</a:t>
            </a:r>
            <a:r>
              <a:rPr lang="en-US" b="1" dirty="0" smtClean="0">
                <a:solidFill>
                  <a:srgbClr val="0A01C3"/>
                </a:solidFill>
              </a:rPr>
              <a:t>case</a:t>
            </a:r>
            <a:r>
              <a:rPr lang="en-US" dirty="0" smtClean="0"/>
              <a:t> </a:t>
            </a:r>
            <a:r>
              <a:rPr lang="en-US" dirty="0" smtClean="0">
                <a:solidFill>
                  <a:srgbClr val="FF00FF"/>
                </a:solidFill>
              </a:rPr>
              <a:t>2</a:t>
            </a:r>
            <a:r>
              <a:rPr lang="en-US" dirty="0" smtClean="0"/>
              <a:t> </a:t>
            </a:r>
            <a:r>
              <a:rPr lang="en-US" dirty="0"/>
              <a:t>:</a:t>
            </a:r>
          </a:p>
          <a:p>
            <a:r>
              <a:rPr lang="en-US" dirty="0"/>
              <a:t>         printf</a:t>
            </a:r>
            <a:r>
              <a:rPr lang="en-US" dirty="0" smtClean="0"/>
              <a:t>(</a:t>
            </a:r>
            <a:r>
              <a:rPr lang="en-US" dirty="0" smtClean="0">
                <a:solidFill>
                  <a:srgbClr val="3333FF"/>
                </a:solidFill>
              </a:rPr>
              <a:t>"Xuat du lieu ra man hinh\n</a:t>
            </a:r>
            <a:r>
              <a:rPr lang="en-US" dirty="0">
                <a:solidFill>
                  <a:srgbClr val="3333FF"/>
                </a:solidFill>
              </a:rPr>
              <a:t>" </a:t>
            </a:r>
            <a:r>
              <a:rPr lang="en-US" dirty="0"/>
              <a:t>);</a:t>
            </a:r>
          </a:p>
          <a:p>
            <a:r>
              <a:rPr lang="en-US" dirty="0"/>
              <a:t>         </a:t>
            </a:r>
            <a:r>
              <a:rPr lang="en-US" b="1" dirty="0">
                <a:solidFill>
                  <a:srgbClr val="0A01C3"/>
                </a:solidFill>
              </a:rPr>
              <a:t>break</a:t>
            </a:r>
            <a:r>
              <a:rPr lang="en-US" dirty="0"/>
              <a:t>;</a:t>
            </a:r>
          </a:p>
          <a:p>
            <a:r>
              <a:rPr lang="en-US" dirty="0"/>
              <a:t>      </a:t>
            </a:r>
            <a:r>
              <a:rPr lang="en-US" b="1" dirty="0">
                <a:solidFill>
                  <a:srgbClr val="0A01C3"/>
                </a:solidFill>
              </a:rPr>
              <a:t>case</a:t>
            </a:r>
            <a:r>
              <a:rPr lang="en-US" dirty="0"/>
              <a:t> </a:t>
            </a:r>
            <a:r>
              <a:rPr lang="en-US" dirty="0" smtClean="0">
                <a:solidFill>
                  <a:srgbClr val="FF00FF"/>
                </a:solidFill>
              </a:rPr>
              <a:t>3</a:t>
            </a:r>
            <a:r>
              <a:rPr lang="en-US" dirty="0" smtClean="0"/>
              <a:t> </a:t>
            </a:r>
            <a:r>
              <a:rPr lang="en-US" dirty="0"/>
              <a:t>:</a:t>
            </a:r>
          </a:p>
          <a:p>
            <a:r>
              <a:rPr lang="en-US" dirty="0"/>
              <a:t>         printf</a:t>
            </a:r>
            <a:r>
              <a:rPr lang="en-US" dirty="0" smtClean="0"/>
              <a:t>(</a:t>
            </a:r>
            <a:r>
              <a:rPr lang="en-US" dirty="0" smtClean="0">
                <a:solidFill>
                  <a:srgbClr val="3333FF"/>
                </a:solidFill>
              </a:rPr>
              <a:t>"Nhap lai du lieu\n</a:t>
            </a:r>
            <a:r>
              <a:rPr lang="en-US" dirty="0">
                <a:solidFill>
                  <a:srgbClr val="3333FF"/>
                </a:solidFill>
              </a:rPr>
              <a:t>" </a:t>
            </a:r>
            <a:r>
              <a:rPr lang="en-US" dirty="0"/>
              <a:t>);</a:t>
            </a:r>
          </a:p>
          <a:p>
            <a:r>
              <a:rPr lang="en-US" dirty="0"/>
              <a:t>         </a:t>
            </a:r>
            <a:r>
              <a:rPr lang="en-US" b="1" dirty="0">
                <a:solidFill>
                  <a:srgbClr val="0A01C3"/>
                </a:solidFill>
              </a:rPr>
              <a:t>break</a:t>
            </a:r>
            <a:r>
              <a:rPr lang="en-US" dirty="0"/>
              <a:t>;</a:t>
            </a:r>
          </a:p>
          <a:p>
            <a:r>
              <a:rPr lang="en-US" dirty="0"/>
              <a:t>      </a:t>
            </a:r>
            <a:r>
              <a:rPr lang="en-US" b="1" dirty="0">
                <a:solidFill>
                  <a:srgbClr val="0A01C3"/>
                </a:solidFill>
              </a:rPr>
              <a:t>case</a:t>
            </a:r>
            <a:r>
              <a:rPr lang="en-US" dirty="0"/>
              <a:t> </a:t>
            </a:r>
            <a:r>
              <a:rPr lang="en-US" dirty="0" smtClean="0">
                <a:solidFill>
                  <a:srgbClr val="FF00FF"/>
                </a:solidFill>
              </a:rPr>
              <a:t>0</a:t>
            </a:r>
            <a:r>
              <a:rPr lang="en-US" dirty="0" smtClean="0"/>
              <a:t>:</a:t>
            </a:r>
            <a:endParaRPr lang="en-US" dirty="0"/>
          </a:p>
          <a:p>
            <a:r>
              <a:rPr lang="en-US" dirty="0"/>
              <a:t>         printf</a:t>
            </a:r>
            <a:r>
              <a:rPr lang="en-US" dirty="0" smtClean="0"/>
              <a:t>(</a:t>
            </a:r>
            <a:r>
              <a:rPr lang="en-US" dirty="0" smtClean="0">
                <a:solidFill>
                  <a:srgbClr val="3333FF"/>
                </a:solidFill>
              </a:rPr>
              <a:t>"Ket thuc\n</a:t>
            </a:r>
            <a:r>
              <a:rPr lang="en-US" dirty="0">
                <a:solidFill>
                  <a:srgbClr val="3333FF"/>
                </a:solidFill>
              </a:rPr>
              <a:t>" </a:t>
            </a:r>
            <a:r>
              <a:rPr lang="en-US" dirty="0"/>
              <a:t>);</a:t>
            </a:r>
          </a:p>
          <a:p>
            <a:r>
              <a:rPr lang="en-US" dirty="0"/>
              <a:t>         </a:t>
            </a:r>
            <a:r>
              <a:rPr lang="en-US" b="1" dirty="0">
                <a:solidFill>
                  <a:srgbClr val="0A01C3"/>
                </a:solidFill>
              </a:rPr>
              <a:t>break</a:t>
            </a:r>
            <a:r>
              <a:rPr lang="en-US" dirty="0"/>
              <a:t>;</a:t>
            </a:r>
          </a:p>
          <a:p>
            <a:r>
              <a:rPr lang="en-US" dirty="0"/>
              <a:t>      </a:t>
            </a:r>
            <a:r>
              <a:rPr lang="en-US" b="1" dirty="0">
                <a:solidFill>
                  <a:srgbClr val="0A01C3"/>
                </a:solidFill>
              </a:rPr>
              <a:t>default</a:t>
            </a:r>
            <a:r>
              <a:rPr lang="en-US" dirty="0"/>
              <a:t> :</a:t>
            </a:r>
          </a:p>
          <a:p>
            <a:r>
              <a:rPr lang="en-US" dirty="0"/>
              <a:t>         printf</a:t>
            </a:r>
            <a:r>
              <a:rPr lang="en-US" dirty="0" smtClean="0"/>
              <a:t>(</a:t>
            </a:r>
            <a:r>
              <a:rPr lang="en-US" dirty="0" smtClean="0">
                <a:solidFill>
                  <a:srgbClr val="3333FF"/>
                </a:solidFill>
              </a:rPr>
              <a:t>"Cung ket thuc luon!!!!!\n</a:t>
            </a:r>
            <a:r>
              <a:rPr lang="en-US" dirty="0">
                <a:solidFill>
                  <a:srgbClr val="3333FF"/>
                </a:solidFill>
              </a:rPr>
              <a:t>"</a:t>
            </a:r>
            <a:r>
              <a:rPr lang="en-US" dirty="0"/>
              <a:t> );</a:t>
            </a:r>
          </a:p>
          <a:p>
            <a:r>
              <a:rPr lang="en-US" dirty="0"/>
              <a:t>   }</a:t>
            </a:r>
          </a:p>
        </p:txBody>
      </p:sp>
      <p:sp>
        <p:nvSpPr>
          <p:cNvPr id="4" name="Title 3"/>
          <p:cNvSpPr>
            <a:spLocks noGrp="1"/>
          </p:cNvSpPr>
          <p:nvPr>
            <p:ph type="title"/>
          </p:nvPr>
        </p:nvSpPr>
        <p:spPr/>
        <p:txBody>
          <a:bodyPr/>
          <a:lstStyle/>
          <a:p>
            <a:r>
              <a:rPr lang="en-US" dirty="0"/>
              <a:t>Câu lệnh </a:t>
            </a:r>
            <a:r>
              <a:rPr lang="en-US" dirty="0">
                <a:solidFill>
                  <a:srgbClr val="0A01C3"/>
                </a:solidFill>
              </a:rPr>
              <a:t>swith</a:t>
            </a:r>
            <a:r>
              <a:rPr lang="en-US" dirty="0"/>
              <a:t>...</a:t>
            </a:r>
            <a:r>
              <a:rPr lang="en-US" dirty="0">
                <a:solidFill>
                  <a:srgbClr val="0A01C3"/>
                </a:solidFill>
              </a:rPr>
              <a:t>case</a:t>
            </a:r>
            <a:endParaRPr lang="en-US" dirty="0"/>
          </a:p>
        </p:txBody>
      </p:sp>
      <p:sp>
        <p:nvSpPr>
          <p:cNvPr id="3" name="Slide Number Placeholder 2"/>
          <p:cNvSpPr>
            <a:spLocks noGrp="1"/>
          </p:cNvSpPr>
          <p:nvPr>
            <p:ph type="sldNum" sz="quarter" idx="12"/>
          </p:nvPr>
        </p:nvSpPr>
        <p:spPr/>
        <p:txBody>
          <a:bodyPr/>
          <a:lstStyle/>
          <a:p>
            <a:fld id="{3E15BD7C-E074-4D4A-84C3-500EE5B9C190}" type="slidenum">
              <a:rPr lang="ru-RU" smtClean="0"/>
              <a:pPr/>
              <a:t>15</a:t>
            </a:fld>
            <a:endParaRPr lang="ru-RU" dirty="0"/>
          </a:p>
        </p:txBody>
      </p:sp>
    </p:spTree>
    <p:extLst>
      <p:ext uri="{BB962C8B-B14F-4D97-AF65-F5344CB8AC3E}">
        <p14:creationId xmlns:p14="http://schemas.microsoft.com/office/powerpoint/2010/main" val="287095032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0"/>
            <p:extLst>
              <p:ext uri="{D42A27DB-BD31-4B8C-83A1-F6EECF244321}">
                <p14:modId xmlns:p14="http://schemas.microsoft.com/office/powerpoint/2010/main" val="4136829609"/>
              </p:ext>
            </p:extLst>
          </p:nvPr>
        </p:nvGraphicFramePr>
        <p:xfrm>
          <a:off x="304800" y="228600"/>
          <a:ext cx="8610600" cy="6400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852812147"/>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Thuật toán Euclid tìm UCLN</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7</a:t>
            </a:fld>
            <a:endParaRPr lang="ru-RU" dirty="0"/>
          </a:p>
        </p:txBody>
      </p:sp>
      <p:pic>
        <p:nvPicPr>
          <p:cNvPr id="5" name="Picture 4"/>
          <p:cNvPicPr>
            <a:picLocks noChangeAspect="1"/>
          </p:cNvPicPr>
          <p:nvPr/>
        </p:nvPicPr>
        <p:blipFill>
          <a:blip r:embed="rId2"/>
          <a:stretch>
            <a:fillRect/>
          </a:stretch>
        </p:blipFill>
        <p:spPr>
          <a:xfrm>
            <a:off x="4140069" y="762000"/>
            <a:ext cx="4927731" cy="5791200"/>
          </a:xfrm>
          <a:prstGeom prst="rect">
            <a:avLst/>
          </a:prstGeom>
        </p:spPr>
      </p:pic>
      <p:pic>
        <p:nvPicPr>
          <p:cNvPr id="12" name="Picture 11"/>
          <p:cNvPicPr>
            <a:picLocks noChangeAspect="1"/>
          </p:cNvPicPr>
          <p:nvPr/>
        </p:nvPicPr>
        <p:blipFill>
          <a:blip r:embed="rId3"/>
          <a:stretch>
            <a:fillRect/>
          </a:stretch>
        </p:blipFill>
        <p:spPr>
          <a:xfrm>
            <a:off x="76200" y="1492045"/>
            <a:ext cx="3727637" cy="3156155"/>
          </a:xfrm>
          <a:prstGeom prst="rect">
            <a:avLst/>
          </a:prstGeom>
        </p:spPr>
      </p:pic>
      <p:sp>
        <p:nvSpPr>
          <p:cNvPr id="13" name="TextBox 12"/>
          <p:cNvSpPr txBox="1"/>
          <p:nvPr/>
        </p:nvSpPr>
        <p:spPr>
          <a:xfrm>
            <a:off x="381000" y="4800600"/>
            <a:ext cx="2175596" cy="830997"/>
          </a:xfrm>
          <a:prstGeom prst="rect">
            <a:avLst/>
          </a:prstGeom>
          <a:noFill/>
        </p:spPr>
        <p:txBody>
          <a:bodyPr wrap="none" rtlCol="0">
            <a:spAutoFit/>
          </a:bodyPr>
          <a:lstStyle/>
          <a:p>
            <a:pPr algn="ctr"/>
            <a:r>
              <a:rPr lang="en-US" sz="2400" b="1" dirty="0" smtClean="0"/>
              <a:t>Vòng lặp với </a:t>
            </a:r>
            <a:br>
              <a:rPr lang="en-US" sz="2400" b="1" dirty="0" smtClean="0"/>
            </a:br>
            <a:r>
              <a:rPr lang="en-US" sz="2400" b="1" dirty="0" smtClean="0"/>
              <a:t>điều kiện trước</a:t>
            </a:r>
            <a:endParaRPr lang="en-US" sz="2400" b="1" dirty="0"/>
          </a:p>
        </p:txBody>
      </p:sp>
    </p:spTree>
    <p:extLst>
      <p:ext uri="{BB962C8B-B14F-4D97-AF65-F5344CB8AC3E}">
        <p14:creationId xmlns:p14="http://schemas.microsoft.com/office/powerpoint/2010/main" val="415166557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out)">
                                      <p:cBhvr>
                                        <p:cTn id="7" dur="2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sz="quarter" idx="13"/>
          </p:nvPr>
        </p:nvSpPr>
        <p:spPr/>
        <p:txBody>
          <a:bodyPr anchor="ctr"/>
          <a:lstStyle/>
          <a:p>
            <a:r>
              <a:rPr lang="en-US" dirty="0" smtClean="0">
                <a:solidFill>
                  <a:srgbClr val="00B050"/>
                </a:solidFill>
              </a:rPr>
              <a:t>//Các lệnh phía trước</a:t>
            </a:r>
            <a:endParaRPr lang="vi-VN" dirty="0" smtClean="0">
              <a:solidFill>
                <a:srgbClr val="00B050"/>
              </a:solidFill>
            </a:endParaRPr>
          </a:p>
          <a:p>
            <a:r>
              <a:rPr lang="vi-VN" dirty="0" smtClean="0">
                <a:solidFill>
                  <a:srgbClr val="00B050"/>
                </a:solidFill>
              </a:rPr>
              <a:t>//...</a:t>
            </a:r>
            <a:endParaRPr lang="en-US" dirty="0" smtClean="0">
              <a:solidFill>
                <a:srgbClr val="00B050"/>
              </a:solidFill>
            </a:endParaRPr>
          </a:p>
          <a:p>
            <a:endParaRPr lang="en-US" dirty="0"/>
          </a:p>
          <a:p>
            <a:r>
              <a:rPr lang="en-US" b="1" dirty="0" smtClean="0">
                <a:solidFill>
                  <a:srgbClr val="0A01C3"/>
                </a:solidFill>
              </a:rPr>
              <a:t>while</a:t>
            </a:r>
            <a:r>
              <a:rPr lang="en-US" dirty="0" smtClean="0"/>
              <a:t> (expression)</a:t>
            </a:r>
          </a:p>
          <a:p>
            <a:r>
              <a:rPr lang="en-US" dirty="0" smtClean="0"/>
              <a:t>{</a:t>
            </a:r>
          </a:p>
          <a:p>
            <a:r>
              <a:rPr lang="en-US" dirty="0"/>
              <a:t>	</a:t>
            </a:r>
            <a:r>
              <a:rPr lang="en-US" dirty="0" smtClean="0"/>
              <a:t>Statements;</a:t>
            </a:r>
          </a:p>
          <a:p>
            <a:r>
              <a:rPr lang="en-US" dirty="0" smtClean="0"/>
              <a:t>}</a:t>
            </a:r>
          </a:p>
          <a:p>
            <a:endParaRPr lang="en-US" dirty="0"/>
          </a:p>
          <a:p>
            <a:r>
              <a:rPr lang="en-US" dirty="0" smtClean="0">
                <a:solidFill>
                  <a:srgbClr val="00B050"/>
                </a:solidFill>
              </a:rPr>
              <a:t>//Các lệnh phía sau</a:t>
            </a:r>
            <a:endParaRPr lang="vi-VN" dirty="0" smtClean="0">
              <a:solidFill>
                <a:srgbClr val="00B050"/>
              </a:solidFill>
            </a:endParaRPr>
          </a:p>
          <a:p>
            <a:r>
              <a:rPr lang="vi-VN" dirty="0" smtClean="0">
                <a:solidFill>
                  <a:srgbClr val="00B050"/>
                </a:solidFill>
              </a:rPr>
              <a:t>//...</a:t>
            </a:r>
            <a:endParaRPr lang="en-US" dirty="0">
              <a:solidFill>
                <a:srgbClr val="00B050"/>
              </a:solidFill>
            </a:endParaRPr>
          </a:p>
        </p:txBody>
      </p:sp>
      <p:sp>
        <p:nvSpPr>
          <p:cNvPr id="5" name="Title 4"/>
          <p:cNvSpPr>
            <a:spLocks noGrp="1"/>
          </p:cNvSpPr>
          <p:nvPr>
            <p:ph type="title"/>
          </p:nvPr>
        </p:nvSpPr>
        <p:spPr/>
        <p:txBody>
          <a:bodyPr/>
          <a:lstStyle/>
          <a:p>
            <a:r>
              <a:rPr lang="vi-VN" dirty="0" smtClean="0"/>
              <a:t>Vòng lặp WHILE</a:t>
            </a:r>
            <a:endParaRPr lang="en-US" dirty="0"/>
          </a:p>
        </p:txBody>
      </p:sp>
      <p:sp>
        <p:nvSpPr>
          <p:cNvPr id="3" name="Slide Number Placeholder 2"/>
          <p:cNvSpPr>
            <a:spLocks noGrp="1"/>
          </p:cNvSpPr>
          <p:nvPr>
            <p:ph type="sldNum" sz="quarter" idx="12"/>
          </p:nvPr>
        </p:nvSpPr>
        <p:spPr/>
        <p:txBody>
          <a:bodyPr/>
          <a:lstStyle/>
          <a:p>
            <a:fld id="{3E15BD7C-E074-4D4A-84C3-500EE5B9C190}" type="slidenum">
              <a:rPr lang="ru-RU" smtClean="0"/>
              <a:pPr/>
              <a:t>18</a:t>
            </a:fld>
            <a:endParaRPr lang="ru-RU" dirty="0"/>
          </a:p>
        </p:txBody>
      </p:sp>
      <p:pic>
        <p:nvPicPr>
          <p:cNvPr id="4" name="Picture 3"/>
          <p:cNvPicPr>
            <a:picLocks noChangeAspect="1"/>
          </p:cNvPicPr>
          <p:nvPr/>
        </p:nvPicPr>
        <p:blipFill>
          <a:blip r:embed="rId2"/>
          <a:stretch>
            <a:fillRect/>
          </a:stretch>
        </p:blipFill>
        <p:spPr>
          <a:xfrm>
            <a:off x="3760273" y="1156648"/>
            <a:ext cx="5383728" cy="4558352"/>
          </a:xfrm>
          <a:prstGeom prst="rect">
            <a:avLst/>
          </a:prstGeom>
        </p:spPr>
      </p:pic>
    </p:spTree>
    <p:extLst>
      <p:ext uri="{BB962C8B-B14F-4D97-AF65-F5344CB8AC3E}">
        <p14:creationId xmlns:p14="http://schemas.microsoft.com/office/powerpoint/2010/main" val="303353196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p:txBody>
          <a:bodyPr anchor="ctr"/>
          <a:lstStyle/>
          <a:p>
            <a:pPr marL="742950" indent="-742950">
              <a:buFont typeface="+mj-lt"/>
              <a:buAutoNum type="arabicPeriod"/>
            </a:pPr>
            <a:r>
              <a:rPr lang="vi-VN" b="1" dirty="0" smtClean="0"/>
              <a:t>Cài đặt thuật toán Euclid</a:t>
            </a:r>
            <a:r>
              <a:rPr lang="vi-VN" dirty="0" smtClean="0"/>
              <a:t>: Viết chương trình nhập vào hai số nguyên không âm a và b (a, b không đồng thời bằng 0). Tìm và in ra màn hình UCLN của hai số đã nhập.</a:t>
            </a:r>
          </a:p>
        </p:txBody>
      </p:sp>
      <p:sp>
        <p:nvSpPr>
          <p:cNvPr id="3" name="Title 2"/>
          <p:cNvSpPr>
            <a:spLocks noGrp="1"/>
          </p:cNvSpPr>
          <p:nvPr>
            <p:ph type="title"/>
          </p:nvPr>
        </p:nvSpPr>
        <p:spPr/>
        <p:txBody>
          <a:bodyPr/>
          <a:lstStyle/>
          <a:p>
            <a:r>
              <a:rPr lang="vi-VN" dirty="0" smtClean="0"/>
              <a:t>Bài tập</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9</a:t>
            </a:fld>
            <a:endParaRPr lang="ru-RU" dirty="0"/>
          </a:p>
        </p:txBody>
      </p:sp>
    </p:spTree>
    <p:extLst>
      <p:ext uri="{BB962C8B-B14F-4D97-AF65-F5344CB8AC3E}">
        <p14:creationId xmlns:p14="http://schemas.microsoft.com/office/powerpoint/2010/main" val="368830616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0"/>
            <p:extLst>
              <p:ext uri="{D42A27DB-BD31-4B8C-83A1-F6EECF244321}">
                <p14:modId xmlns:p14="http://schemas.microsoft.com/office/powerpoint/2010/main" val="254746224"/>
              </p:ext>
            </p:extLst>
          </p:nvPr>
        </p:nvGraphicFramePr>
        <p:xfrm>
          <a:off x="304800" y="228600"/>
          <a:ext cx="8610600" cy="6400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9713927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0"/>
            <p:extLst>
              <p:ext uri="{D42A27DB-BD31-4B8C-83A1-F6EECF244321}">
                <p14:modId xmlns:p14="http://schemas.microsoft.com/office/powerpoint/2010/main" val="1116921270"/>
              </p:ext>
            </p:extLst>
          </p:nvPr>
        </p:nvGraphicFramePr>
        <p:xfrm>
          <a:off x="304800" y="228600"/>
          <a:ext cx="8610600" cy="6400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172624071"/>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smtClean="0"/>
              <a:t>Tính tổng các số nhập vào từ bàn phím</a:t>
            </a:r>
            <a:endParaRPr lang="en-US" dirty="0"/>
          </a:p>
        </p:txBody>
      </p:sp>
      <p:sp>
        <p:nvSpPr>
          <p:cNvPr id="3" name="Slide Number Placeholder 2"/>
          <p:cNvSpPr>
            <a:spLocks noGrp="1"/>
          </p:cNvSpPr>
          <p:nvPr>
            <p:ph type="sldNum" sz="quarter" idx="12"/>
          </p:nvPr>
        </p:nvSpPr>
        <p:spPr/>
        <p:txBody>
          <a:bodyPr/>
          <a:lstStyle/>
          <a:p>
            <a:fld id="{3E15BD7C-E074-4D4A-84C3-500EE5B9C190}" type="slidenum">
              <a:rPr lang="ru-RU" smtClean="0"/>
              <a:pPr/>
              <a:t>21</a:t>
            </a:fld>
            <a:endParaRPr lang="ru-RU" dirty="0"/>
          </a:p>
        </p:txBody>
      </p:sp>
      <p:pic>
        <p:nvPicPr>
          <p:cNvPr id="4" name="Picture 3"/>
          <p:cNvPicPr>
            <a:picLocks noChangeAspect="1"/>
          </p:cNvPicPr>
          <p:nvPr/>
        </p:nvPicPr>
        <p:blipFill>
          <a:blip r:embed="rId2"/>
          <a:stretch>
            <a:fillRect/>
          </a:stretch>
        </p:blipFill>
        <p:spPr>
          <a:xfrm>
            <a:off x="6021759" y="755642"/>
            <a:ext cx="2665041" cy="6112518"/>
          </a:xfrm>
          <a:prstGeom prst="rect">
            <a:avLst/>
          </a:prstGeom>
        </p:spPr>
      </p:pic>
      <p:sp>
        <p:nvSpPr>
          <p:cNvPr id="5" name="TextBox 4"/>
          <p:cNvSpPr txBox="1"/>
          <p:nvPr/>
        </p:nvSpPr>
        <p:spPr>
          <a:xfrm>
            <a:off x="228600" y="1828800"/>
            <a:ext cx="5181600" cy="3539430"/>
          </a:xfrm>
          <a:prstGeom prst="rect">
            <a:avLst/>
          </a:prstGeom>
          <a:noFill/>
        </p:spPr>
        <p:txBody>
          <a:bodyPr wrap="square" rtlCol="0">
            <a:spAutoFit/>
          </a:bodyPr>
          <a:lstStyle/>
          <a:p>
            <a:pPr algn="just"/>
            <a:r>
              <a:rPr lang="vi-VN" sz="3200" dirty="0" smtClean="0"/>
              <a:t>Tính tổng của một dãy các số được nhập vào từ bàn phím. Số phần tử trong dãy số không biết trước. Chỉ biết trước rằng phần tử cuối cùng của dãy có giá trị bằng 0.</a:t>
            </a:r>
            <a:endParaRPr lang="en-US" sz="3200" dirty="0"/>
          </a:p>
        </p:txBody>
      </p:sp>
    </p:spTree>
    <p:extLst>
      <p:ext uri="{BB962C8B-B14F-4D97-AF65-F5344CB8AC3E}">
        <p14:creationId xmlns:p14="http://schemas.microsoft.com/office/powerpoint/2010/main" val="344617576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sz="quarter" idx="13"/>
          </p:nvPr>
        </p:nvSpPr>
        <p:spPr/>
        <p:txBody>
          <a:bodyPr anchor="ctr"/>
          <a:lstStyle/>
          <a:p>
            <a:r>
              <a:rPr lang="en-US" dirty="0" smtClean="0">
                <a:solidFill>
                  <a:srgbClr val="00B050"/>
                </a:solidFill>
              </a:rPr>
              <a:t>//Các lệnh phía trước</a:t>
            </a:r>
            <a:endParaRPr lang="vi-VN" dirty="0" smtClean="0">
              <a:solidFill>
                <a:srgbClr val="00B050"/>
              </a:solidFill>
            </a:endParaRPr>
          </a:p>
          <a:p>
            <a:r>
              <a:rPr lang="vi-VN" dirty="0" smtClean="0">
                <a:solidFill>
                  <a:srgbClr val="00B050"/>
                </a:solidFill>
              </a:rPr>
              <a:t>//...</a:t>
            </a:r>
            <a:endParaRPr lang="en-US" dirty="0" smtClean="0">
              <a:solidFill>
                <a:srgbClr val="00B050"/>
              </a:solidFill>
            </a:endParaRPr>
          </a:p>
          <a:p>
            <a:endParaRPr lang="en-US" dirty="0"/>
          </a:p>
          <a:p>
            <a:r>
              <a:rPr lang="vi-VN" b="1" dirty="0" smtClean="0"/>
              <a:t>do</a:t>
            </a:r>
            <a:endParaRPr lang="en-US" b="1" dirty="0" smtClean="0"/>
          </a:p>
          <a:p>
            <a:r>
              <a:rPr lang="en-US" dirty="0" smtClean="0"/>
              <a:t>{</a:t>
            </a:r>
          </a:p>
          <a:p>
            <a:r>
              <a:rPr lang="en-US" dirty="0"/>
              <a:t>	</a:t>
            </a:r>
            <a:r>
              <a:rPr lang="en-US" dirty="0" smtClean="0"/>
              <a:t>Statements;</a:t>
            </a:r>
          </a:p>
          <a:p>
            <a:r>
              <a:rPr lang="en-US" dirty="0" smtClean="0"/>
              <a:t>}</a:t>
            </a:r>
            <a:r>
              <a:rPr lang="vi-VN" dirty="0" smtClean="0"/>
              <a:t> </a:t>
            </a:r>
            <a:r>
              <a:rPr lang="en-US" b="1" dirty="0"/>
              <a:t>while</a:t>
            </a:r>
            <a:r>
              <a:rPr lang="en-US" dirty="0"/>
              <a:t> (expression</a:t>
            </a:r>
            <a:r>
              <a:rPr lang="en-US" dirty="0" smtClean="0"/>
              <a:t>)</a:t>
            </a:r>
            <a:r>
              <a:rPr lang="vi-VN" dirty="0" smtClean="0"/>
              <a:t>;</a:t>
            </a:r>
            <a:endParaRPr lang="en-US" dirty="0" smtClean="0"/>
          </a:p>
          <a:p>
            <a:endParaRPr lang="en-US" dirty="0"/>
          </a:p>
          <a:p>
            <a:r>
              <a:rPr lang="en-US" dirty="0" smtClean="0">
                <a:solidFill>
                  <a:srgbClr val="00B050"/>
                </a:solidFill>
              </a:rPr>
              <a:t>//Các lệnh phía sau</a:t>
            </a:r>
            <a:endParaRPr lang="vi-VN" dirty="0" smtClean="0">
              <a:solidFill>
                <a:srgbClr val="00B050"/>
              </a:solidFill>
            </a:endParaRPr>
          </a:p>
          <a:p>
            <a:r>
              <a:rPr lang="vi-VN" dirty="0" smtClean="0">
                <a:solidFill>
                  <a:srgbClr val="00B050"/>
                </a:solidFill>
              </a:rPr>
              <a:t>//...</a:t>
            </a:r>
            <a:endParaRPr lang="en-US" dirty="0">
              <a:solidFill>
                <a:srgbClr val="00B050"/>
              </a:solidFill>
            </a:endParaRPr>
          </a:p>
        </p:txBody>
      </p:sp>
      <p:sp>
        <p:nvSpPr>
          <p:cNvPr id="5" name="Title 4"/>
          <p:cNvSpPr>
            <a:spLocks noGrp="1"/>
          </p:cNvSpPr>
          <p:nvPr>
            <p:ph type="title"/>
          </p:nvPr>
        </p:nvSpPr>
        <p:spPr/>
        <p:txBody>
          <a:bodyPr/>
          <a:lstStyle/>
          <a:p>
            <a:r>
              <a:rPr lang="vi-VN" dirty="0" smtClean="0"/>
              <a:t>Vòng lặp DO ... WHILE</a:t>
            </a:r>
            <a:endParaRPr lang="en-US" dirty="0"/>
          </a:p>
        </p:txBody>
      </p:sp>
      <p:sp>
        <p:nvSpPr>
          <p:cNvPr id="3" name="Slide Number Placeholder 2"/>
          <p:cNvSpPr>
            <a:spLocks noGrp="1"/>
          </p:cNvSpPr>
          <p:nvPr>
            <p:ph type="sldNum" sz="quarter" idx="12"/>
          </p:nvPr>
        </p:nvSpPr>
        <p:spPr/>
        <p:txBody>
          <a:bodyPr/>
          <a:lstStyle/>
          <a:p>
            <a:fld id="{3E15BD7C-E074-4D4A-84C3-500EE5B9C190}" type="slidenum">
              <a:rPr lang="ru-RU" smtClean="0"/>
              <a:pPr/>
              <a:t>22</a:t>
            </a:fld>
            <a:endParaRPr lang="ru-RU" dirty="0"/>
          </a:p>
        </p:txBody>
      </p:sp>
      <p:sp>
        <p:nvSpPr>
          <p:cNvPr id="7" name="TextBox 6"/>
          <p:cNvSpPr txBox="1"/>
          <p:nvPr/>
        </p:nvSpPr>
        <p:spPr>
          <a:xfrm>
            <a:off x="3760273" y="5431715"/>
            <a:ext cx="5002727" cy="523220"/>
          </a:xfrm>
          <a:prstGeom prst="rect">
            <a:avLst/>
          </a:prstGeom>
          <a:noFill/>
        </p:spPr>
        <p:txBody>
          <a:bodyPr wrap="square" rtlCol="0">
            <a:spAutoFit/>
          </a:bodyPr>
          <a:lstStyle/>
          <a:p>
            <a:pPr algn="ctr"/>
            <a:r>
              <a:rPr lang="en-US" sz="2800" b="1" dirty="0" smtClean="0"/>
              <a:t>Vòng lặp với điều kiện </a:t>
            </a:r>
            <a:r>
              <a:rPr lang="vi-VN" sz="2800" b="1" dirty="0" smtClean="0"/>
              <a:t>sau</a:t>
            </a:r>
            <a:endParaRPr lang="en-US" sz="2800" b="1" dirty="0"/>
          </a:p>
        </p:txBody>
      </p:sp>
      <p:pic>
        <p:nvPicPr>
          <p:cNvPr id="2" name="Picture 1"/>
          <p:cNvPicPr>
            <a:picLocks noChangeAspect="1"/>
          </p:cNvPicPr>
          <p:nvPr/>
        </p:nvPicPr>
        <p:blipFill>
          <a:blip r:embed="rId2"/>
          <a:stretch>
            <a:fillRect/>
          </a:stretch>
        </p:blipFill>
        <p:spPr>
          <a:xfrm>
            <a:off x="4267200" y="1218586"/>
            <a:ext cx="4581185" cy="3980160"/>
          </a:xfrm>
          <a:prstGeom prst="rect">
            <a:avLst/>
          </a:prstGeom>
        </p:spPr>
      </p:pic>
    </p:spTree>
    <p:extLst>
      <p:ext uri="{BB962C8B-B14F-4D97-AF65-F5344CB8AC3E}">
        <p14:creationId xmlns:p14="http://schemas.microsoft.com/office/powerpoint/2010/main" val="357447356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vi-VN" dirty="0" smtClean="0"/>
              <a:t>So sánh hai cấu trúc lặp</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3</a:t>
            </a:fld>
            <a:endParaRPr lang="ru-RU" dirty="0"/>
          </a:p>
        </p:txBody>
      </p:sp>
      <p:pic>
        <p:nvPicPr>
          <p:cNvPr id="6" name="Picture 5"/>
          <p:cNvPicPr>
            <a:picLocks noChangeAspect="1"/>
          </p:cNvPicPr>
          <p:nvPr/>
        </p:nvPicPr>
        <p:blipFill>
          <a:blip r:embed="rId2"/>
          <a:stretch>
            <a:fillRect/>
          </a:stretch>
        </p:blipFill>
        <p:spPr>
          <a:xfrm>
            <a:off x="304800" y="818384"/>
            <a:ext cx="3622040" cy="3066746"/>
          </a:xfrm>
          <a:prstGeom prst="rect">
            <a:avLst/>
          </a:prstGeom>
        </p:spPr>
      </p:pic>
      <p:pic>
        <p:nvPicPr>
          <p:cNvPr id="7" name="Picture 6"/>
          <p:cNvPicPr>
            <a:picLocks noChangeAspect="1"/>
          </p:cNvPicPr>
          <p:nvPr/>
        </p:nvPicPr>
        <p:blipFill>
          <a:blip r:embed="rId3"/>
          <a:stretch>
            <a:fillRect/>
          </a:stretch>
        </p:blipFill>
        <p:spPr>
          <a:xfrm>
            <a:off x="5334000" y="739351"/>
            <a:ext cx="3622040" cy="3146849"/>
          </a:xfrm>
          <a:prstGeom prst="rect">
            <a:avLst/>
          </a:prstGeom>
        </p:spPr>
      </p:pic>
      <p:sp>
        <p:nvSpPr>
          <p:cNvPr id="8" name="TextBox 7"/>
          <p:cNvSpPr txBox="1"/>
          <p:nvPr/>
        </p:nvSpPr>
        <p:spPr>
          <a:xfrm>
            <a:off x="304800" y="4180582"/>
            <a:ext cx="8458200" cy="1077218"/>
          </a:xfrm>
          <a:prstGeom prst="rect">
            <a:avLst/>
          </a:prstGeom>
          <a:noFill/>
        </p:spPr>
        <p:txBody>
          <a:bodyPr wrap="square" rtlCol="0">
            <a:spAutoFit/>
          </a:bodyPr>
          <a:lstStyle/>
          <a:p>
            <a:pPr algn="just"/>
            <a:r>
              <a:rPr lang="vi-VN" sz="3200" b="1" dirty="0" smtClean="0"/>
              <a:t>Giống</a:t>
            </a:r>
            <a:r>
              <a:rPr lang="vi-VN" sz="3200" dirty="0" smtClean="0"/>
              <a:t>: Trong thân vòng lặp thường có lệnh khiến giá trị của "expression" thay đổi!</a:t>
            </a:r>
            <a:endParaRPr lang="en-US" sz="3200" dirty="0"/>
          </a:p>
        </p:txBody>
      </p:sp>
      <p:sp>
        <p:nvSpPr>
          <p:cNvPr id="10" name="TextBox 9"/>
          <p:cNvSpPr txBox="1"/>
          <p:nvPr/>
        </p:nvSpPr>
        <p:spPr>
          <a:xfrm>
            <a:off x="304800" y="5468838"/>
            <a:ext cx="8458200" cy="1077218"/>
          </a:xfrm>
          <a:prstGeom prst="rect">
            <a:avLst/>
          </a:prstGeom>
          <a:noFill/>
        </p:spPr>
        <p:txBody>
          <a:bodyPr wrap="square" rtlCol="0">
            <a:spAutoFit/>
          </a:bodyPr>
          <a:lstStyle/>
          <a:p>
            <a:pPr algn="just"/>
            <a:r>
              <a:rPr lang="vi-VN" sz="3200" b="1" dirty="0" smtClean="0"/>
              <a:t>Khác</a:t>
            </a:r>
            <a:r>
              <a:rPr lang="vi-VN" sz="3200" dirty="0" smtClean="0"/>
              <a:t>: Các lệnh trong thân vòng lặp được thực hiện tối thiểu mấy lần?</a:t>
            </a:r>
            <a:endParaRPr lang="en-US" sz="3200" dirty="0"/>
          </a:p>
        </p:txBody>
      </p:sp>
    </p:spTree>
    <p:extLst>
      <p:ext uri="{BB962C8B-B14F-4D97-AF65-F5344CB8AC3E}">
        <p14:creationId xmlns:p14="http://schemas.microsoft.com/office/powerpoint/2010/main" val="154902561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p:txBody>
          <a:bodyPr anchor="ctr"/>
          <a:lstStyle/>
          <a:p>
            <a:pPr marL="742950" indent="-742950">
              <a:buFont typeface="+mj-lt"/>
              <a:buAutoNum type="arabicPeriod" startAt="2"/>
            </a:pPr>
            <a:r>
              <a:rPr lang="vi-VN" b="1" dirty="0" smtClean="0"/>
              <a:t>Tính tổng</a:t>
            </a:r>
            <a:r>
              <a:rPr lang="vi-VN" dirty="0" smtClean="0"/>
              <a:t>: Viết chương </a:t>
            </a:r>
            <a:r>
              <a:rPr lang="vi-VN" dirty="0"/>
              <a:t>trình </a:t>
            </a:r>
            <a:r>
              <a:rPr lang="vi-VN" dirty="0" smtClean="0"/>
              <a:t>tính </a:t>
            </a:r>
            <a:r>
              <a:rPr lang="vi-VN" dirty="0"/>
              <a:t>tổng của một dãy các số được nhập vào từ bàn </a:t>
            </a:r>
            <a:r>
              <a:rPr lang="vi-VN" dirty="0" smtClean="0"/>
              <a:t>phím. Việc tính tổng sẽ kết thúc khi số nhập vào là 0.</a:t>
            </a:r>
          </a:p>
        </p:txBody>
      </p:sp>
      <p:sp>
        <p:nvSpPr>
          <p:cNvPr id="3" name="Title 2"/>
          <p:cNvSpPr>
            <a:spLocks noGrp="1"/>
          </p:cNvSpPr>
          <p:nvPr>
            <p:ph type="title"/>
          </p:nvPr>
        </p:nvSpPr>
        <p:spPr/>
        <p:txBody>
          <a:bodyPr/>
          <a:lstStyle/>
          <a:p>
            <a:r>
              <a:rPr lang="vi-VN" dirty="0" smtClean="0"/>
              <a:t>Bài tập</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4</a:t>
            </a:fld>
            <a:endParaRPr lang="ru-RU" dirty="0"/>
          </a:p>
        </p:txBody>
      </p:sp>
    </p:spTree>
    <p:extLst>
      <p:ext uri="{BB962C8B-B14F-4D97-AF65-F5344CB8AC3E}">
        <p14:creationId xmlns:p14="http://schemas.microsoft.com/office/powerpoint/2010/main" val="337177114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0"/>
            <p:extLst>
              <p:ext uri="{D42A27DB-BD31-4B8C-83A1-F6EECF244321}">
                <p14:modId xmlns:p14="http://schemas.microsoft.com/office/powerpoint/2010/main" val="730143720"/>
              </p:ext>
            </p:extLst>
          </p:nvPr>
        </p:nvGraphicFramePr>
        <p:xfrm>
          <a:off x="304800" y="228600"/>
          <a:ext cx="8610600" cy="6400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709940325"/>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3"/>
          </p:nvPr>
        </p:nvSpPr>
        <p:spPr/>
        <p:txBody>
          <a:bodyPr anchor="t"/>
          <a:lstStyle/>
          <a:p>
            <a:pPr>
              <a:buFont typeface="Wingdings" panose="05000000000000000000" pitchFamily="2" charset="2"/>
              <a:buChar char="q"/>
            </a:pPr>
            <a:r>
              <a:rPr lang="vi-VN" b="1" dirty="0" smtClean="0"/>
              <a:t>Bài tập</a:t>
            </a:r>
            <a:r>
              <a:rPr lang="vi-VN" dirty="0" smtClean="0"/>
              <a:t>: Nhập vào số nguyên dương n và tính tổng</a:t>
            </a:r>
          </a:p>
        </p:txBody>
      </p:sp>
      <p:sp>
        <p:nvSpPr>
          <p:cNvPr id="3" name="Title 2"/>
          <p:cNvSpPr>
            <a:spLocks noGrp="1"/>
          </p:cNvSpPr>
          <p:nvPr>
            <p:ph type="title"/>
          </p:nvPr>
        </p:nvSpPr>
        <p:spPr/>
        <p:txBody>
          <a:bodyPr/>
          <a:lstStyle/>
          <a:p>
            <a:r>
              <a:rPr lang="vi-VN" dirty="0" smtClean="0"/>
              <a:t>Lặp với số bước lặp định trước</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6</a:t>
            </a:fld>
            <a:endParaRPr lang="ru-RU" dirty="0"/>
          </a:p>
        </p:txBody>
      </p:sp>
      <p:graphicFrame>
        <p:nvGraphicFramePr>
          <p:cNvPr id="2" name="Object 1"/>
          <p:cNvGraphicFramePr>
            <a:graphicFrameLocks noChangeAspect="1"/>
          </p:cNvGraphicFramePr>
          <p:nvPr>
            <p:extLst/>
          </p:nvPr>
        </p:nvGraphicFramePr>
        <p:xfrm>
          <a:off x="990600" y="2864223"/>
          <a:ext cx="6858000" cy="1815353"/>
        </p:xfrm>
        <a:graphic>
          <a:graphicData uri="http://schemas.openxmlformats.org/presentationml/2006/ole">
            <mc:AlternateContent xmlns:mc="http://schemas.openxmlformats.org/markup-compatibility/2006">
              <mc:Choice xmlns:v="urn:schemas-microsoft-com:vml" Requires="v">
                <p:oleObj spid="_x0000_s1038" name="Equation" r:id="rId3" imgW="1726920" imgH="457200" progId="Equation.DSMT4">
                  <p:embed/>
                </p:oleObj>
              </mc:Choice>
              <mc:Fallback>
                <p:oleObj name="Equation" r:id="rId3" imgW="1726920" imgH="457200" progId="Equation.DSMT4">
                  <p:embed/>
                  <p:pic>
                    <p:nvPicPr>
                      <p:cNvPr id="2" name="Object 1"/>
                      <p:cNvPicPr/>
                      <p:nvPr/>
                    </p:nvPicPr>
                    <p:blipFill>
                      <a:blip r:embed="rId4"/>
                      <a:stretch>
                        <a:fillRect/>
                      </a:stretch>
                    </p:blipFill>
                    <p:spPr>
                      <a:xfrm>
                        <a:off x="990600" y="2864223"/>
                        <a:ext cx="6858000" cy="1815353"/>
                      </a:xfrm>
                      <a:prstGeom prst="rect">
                        <a:avLst/>
                      </a:prstGeom>
                    </p:spPr>
                  </p:pic>
                </p:oleObj>
              </mc:Fallback>
            </mc:AlternateContent>
          </a:graphicData>
        </a:graphic>
      </p:graphicFrame>
    </p:spTree>
    <p:extLst>
      <p:ext uri="{BB962C8B-B14F-4D97-AF65-F5344CB8AC3E}">
        <p14:creationId xmlns:p14="http://schemas.microsoft.com/office/powerpoint/2010/main" val="378047586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p:txBody>
          <a:bodyPr/>
          <a:lstStyle/>
          <a:p>
            <a:endParaRPr lang="vi-VN" dirty="0" smtClean="0"/>
          </a:p>
          <a:p>
            <a:endParaRPr lang="vi-VN" dirty="0" smtClean="0"/>
          </a:p>
          <a:p>
            <a:endParaRPr lang="vi-VN" dirty="0"/>
          </a:p>
          <a:p>
            <a:r>
              <a:rPr lang="vi-VN" dirty="0" smtClean="0"/>
              <a:t>sum = 0;</a:t>
            </a:r>
          </a:p>
          <a:p>
            <a:r>
              <a:rPr lang="vi-VN" b="1" dirty="0" smtClean="0">
                <a:solidFill>
                  <a:srgbClr val="0A01C3"/>
                </a:solidFill>
              </a:rPr>
              <a:t>for</a:t>
            </a:r>
            <a:r>
              <a:rPr lang="vi-VN" dirty="0" smtClean="0"/>
              <a:t>(i=1; i&lt;=n; i++)</a:t>
            </a:r>
          </a:p>
          <a:p>
            <a:r>
              <a:rPr lang="vi-VN" dirty="0" smtClean="0"/>
              <a:t>{</a:t>
            </a:r>
          </a:p>
          <a:p>
            <a:r>
              <a:rPr lang="vi-VN" dirty="0"/>
              <a:t>	</a:t>
            </a:r>
            <a:r>
              <a:rPr lang="vi-VN" dirty="0" smtClean="0"/>
              <a:t>sum += 1/i;</a:t>
            </a:r>
          </a:p>
          <a:p>
            <a:r>
              <a:rPr lang="vi-VN" dirty="0" smtClean="0"/>
              <a:t>}</a:t>
            </a:r>
          </a:p>
          <a:p>
            <a:r>
              <a:rPr lang="vi-VN" dirty="0" smtClean="0"/>
              <a:t>printf("%f", sum)</a:t>
            </a:r>
          </a:p>
        </p:txBody>
      </p:sp>
      <p:sp>
        <p:nvSpPr>
          <p:cNvPr id="5" name="Title 4"/>
          <p:cNvSpPr>
            <a:spLocks noGrp="1"/>
          </p:cNvSpPr>
          <p:nvPr>
            <p:ph type="title"/>
          </p:nvPr>
        </p:nvSpPr>
        <p:spPr/>
        <p:txBody>
          <a:bodyPr/>
          <a:lstStyle/>
          <a:p>
            <a:r>
              <a:rPr lang="vi-VN" dirty="0"/>
              <a:t>Lặp với số bước lặp định trước</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7</a:t>
            </a:fld>
            <a:endParaRPr lang="ru-RU" dirty="0"/>
          </a:p>
        </p:txBody>
      </p:sp>
      <p:pic>
        <p:nvPicPr>
          <p:cNvPr id="8" name="Picture 7"/>
          <p:cNvPicPr>
            <a:picLocks noChangeAspect="1"/>
          </p:cNvPicPr>
          <p:nvPr/>
        </p:nvPicPr>
        <p:blipFill>
          <a:blip r:embed="rId3"/>
          <a:stretch>
            <a:fillRect/>
          </a:stretch>
        </p:blipFill>
        <p:spPr>
          <a:xfrm>
            <a:off x="4525052" y="716281"/>
            <a:ext cx="4032788" cy="5760720"/>
          </a:xfrm>
          <a:prstGeom prst="rect">
            <a:avLst/>
          </a:prstGeom>
        </p:spPr>
      </p:pic>
      <p:sp>
        <p:nvSpPr>
          <p:cNvPr id="9" name="Rounded Rectangle 8"/>
          <p:cNvSpPr/>
          <p:nvPr/>
        </p:nvSpPr>
        <p:spPr>
          <a:xfrm>
            <a:off x="4114800" y="2895600"/>
            <a:ext cx="2514600" cy="3733800"/>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nvPr>
        </p:nvGraphicFramePr>
        <p:xfrm>
          <a:off x="152401" y="716281"/>
          <a:ext cx="3962400" cy="1048871"/>
        </p:xfrm>
        <a:graphic>
          <a:graphicData uri="http://schemas.openxmlformats.org/presentationml/2006/ole">
            <mc:AlternateContent xmlns:mc="http://schemas.openxmlformats.org/markup-compatibility/2006">
              <mc:Choice xmlns:v="urn:schemas-microsoft-com:vml" Requires="v">
                <p:oleObj spid="_x0000_s2062" name="Equation" r:id="rId4" imgW="1726920" imgH="457200" progId="Equation.DSMT4">
                  <p:embed/>
                </p:oleObj>
              </mc:Choice>
              <mc:Fallback>
                <p:oleObj name="Equation" r:id="rId4" imgW="1726920" imgH="457200" progId="Equation.DSMT4">
                  <p:embed/>
                  <p:pic>
                    <p:nvPicPr>
                      <p:cNvPr id="10" name="Object 9"/>
                      <p:cNvPicPr/>
                      <p:nvPr/>
                    </p:nvPicPr>
                    <p:blipFill>
                      <a:blip r:embed="rId5"/>
                      <a:stretch>
                        <a:fillRect/>
                      </a:stretch>
                    </p:blipFill>
                    <p:spPr>
                      <a:xfrm>
                        <a:off x="152401" y="716281"/>
                        <a:ext cx="3962400" cy="1048871"/>
                      </a:xfrm>
                      <a:prstGeom prst="rect">
                        <a:avLst/>
                      </a:prstGeom>
                    </p:spPr>
                  </p:pic>
                </p:oleObj>
              </mc:Fallback>
            </mc:AlternateContent>
          </a:graphicData>
        </a:graphic>
      </p:graphicFrame>
    </p:spTree>
    <p:extLst>
      <p:ext uri="{BB962C8B-B14F-4D97-AF65-F5344CB8AC3E}">
        <p14:creationId xmlns:p14="http://schemas.microsoft.com/office/powerpoint/2010/main" val="95005375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heel(1)">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1">
                                            <p:txEl>
                                              <p:pRg st="3" end="3"/>
                                            </p:txEl>
                                          </p:spTgt>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1">
                                            <p:txEl>
                                              <p:pRg st="4" end="4"/>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1">
                                            <p:txEl>
                                              <p:pRg st="5" end="5"/>
                                            </p:txEl>
                                          </p:spTgt>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11">
                                            <p:txEl>
                                              <p:pRg st="6" end="6"/>
                                            </p:txEl>
                                          </p:spTgt>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11">
                                            <p:txEl>
                                              <p:pRg st="7" end="7"/>
                                            </p:txEl>
                                          </p:spTgt>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vi-VN" dirty="0"/>
              <a:t>Lặp với số bước lặp định trước</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8</a:t>
            </a:fld>
            <a:endParaRPr lang="ru-RU" dirty="0"/>
          </a:p>
        </p:txBody>
      </p:sp>
      <p:pic>
        <p:nvPicPr>
          <p:cNvPr id="3074" name="Picture 2" descr="Kết quả hình ảnh cho block diagram for loop struct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838200"/>
            <a:ext cx="5791200" cy="57596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6668106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3"/>
          </p:nvPr>
        </p:nvSpPr>
        <p:spPr/>
        <p:txBody>
          <a:bodyPr anchor="t"/>
          <a:lstStyle/>
          <a:p>
            <a:pPr>
              <a:buFont typeface="Wingdings" panose="05000000000000000000" pitchFamily="2" charset="2"/>
              <a:buChar char="q"/>
            </a:pPr>
            <a:r>
              <a:rPr lang="vi-VN" b="1" dirty="0" smtClean="0"/>
              <a:t>Bài tập</a:t>
            </a:r>
            <a:r>
              <a:rPr lang="vi-VN" dirty="0" smtClean="0"/>
              <a:t>: Nhập vào số nguyên dương n và tính tổng</a:t>
            </a:r>
          </a:p>
          <a:p>
            <a:endParaRPr lang="vi-VN" dirty="0"/>
          </a:p>
          <a:p>
            <a:endParaRPr lang="vi-VN" dirty="0" smtClean="0"/>
          </a:p>
          <a:p>
            <a:endParaRPr lang="vi-VN" dirty="0"/>
          </a:p>
          <a:p>
            <a:r>
              <a:rPr lang="vi-VN" dirty="0" smtClean="0"/>
              <a:t>Thực hiện trên CodeBlocks</a:t>
            </a:r>
          </a:p>
          <a:p>
            <a:r>
              <a:rPr lang="vi-VN" dirty="0" smtClean="0"/>
              <a:t>Chỉnh sửa mã để đăng lên SPOJ</a:t>
            </a:r>
          </a:p>
        </p:txBody>
      </p:sp>
      <p:sp>
        <p:nvSpPr>
          <p:cNvPr id="3" name="Title 2"/>
          <p:cNvSpPr>
            <a:spLocks noGrp="1"/>
          </p:cNvSpPr>
          <p:nvPr>
            <p:ph type="title"/>
          </p:nvPr>
        </p:nvSpPr>
        <p:spPr/>
        <p:txBody>
          <a:bodyPr/>
          <a:lstStyle/>
          <a:p>
            <a:r>
              <a:rPr lang="vi-VN" dirty="0" smtClean="0"/>
              <a:t>Lặp với số bước lặp định trước</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9</a:t>
            </a:fld>
            <a:endParaRPr lang="ru-RU" dirty="0"/>
          </a:p>
        </p:txBody>
      </p:sp>
      <p:graphicFrame>
        <p:nvGraphicFramePr>
          <p:cNvPr id="2" name="Object 1"/>
          <p:cNvGraphicFramePr>
            <a:graphicFrameLocks noChangeAspect="1"/>
          </p:cNvGraphicFramePr>
          <p:nvPr>
            <p:extLst/>
          </p:nvPr>
        </p:nvGraphicFramePr>
        <p:xfrm>
          <a:off x="914400" y="2209800"/>
          <a:ext cx="6858000" cy="1815353"/>
        </p:xfrm>
        <a:graphic>
          <a:graphicData uri="http://schemas.openxmlformats.org/presentationml/2006/ole">
            <mc:AlternateContent xmlns:mc="http://schemas.openxmlformats.org/markup-compatibility/2006">
              <mc:Choice xmlns:v="urn:schemas-microsoft-com:vml" Requires="v">
                <p:oleObj spid="_x0000_s3086" name="Equation" r:id="rId3" imgW="1726920" imgH="457200" progId="Equation.DSMT4">
                  <p:embed/>
                </p:oleObj>
              </mc:Choice>
              <mc:Fallback>
                <p:oleObj name="Equation" r:id="rId3" imgW="1726920" imgH="457200" progId="Equation.DSMT4">
                  <p:embed/>
                  <p:pic>
                    <p:nvPicPr>
                      <p:cNvPr id="2" name="Object 1"/>
                      <p:cNvPicPr/>
                      <p:nvPr/>
                    </p:nvPicPr>
                    <p:blipFill>
                      <a:blip r:embed="rId4"/>
                      <a:stretch>
                        <a:fillRect/>
                      </a:stretch>
                    </p:blipFill>
                    <p:spPr>
                      <a:xfrm>
                        <a:off x="914400" y="2209800"/>
                        <a:ext cx="6858000" cy="1815353"/>
                      </a:xfrm>
                      <a:prstGeom prst="rect">
                        <a:avLst/>
                      </a:prstGeom>
                    </p:spPr>
                  </p:pic>
                </p:oleObj>
              </mc:Fallback>
            </mc:AlternateContent>
          </a:graphicData>
        </a:graphic>
      </p:graphicFrame>
    </p:spTree>
    <p:extLst>
      <p:ext uri="{BB962C8B-B14F-4D97-AF65-F5344CB8AC3E}">
        <p14:creationId xmlns:p14="http://schemas.microsoft.com/office/powerpoint/2010/main" val="264382464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0"/>
            <p:extLst>
              <p:ext uri="{D42A27DB-BD31-4B8C-83A1-F6EECF244321}">
                <p14:modId xmlns:p14="http://schemas.microsoft.com/office/powerpoint/2010/main" val="486137800"/>
              </p:ext>
            </p:extLst>
          </p:nvPr>
        </p:nvGraphicFramePr>
        <p:xfrm>
          <a:off x="304800" y="228600"/>
          <a:ext cx="8610600" cy="6400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1232467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0"/>
            <p:extLst>
              <p:ext uri="{D42A27DB-BD31-4B8C-83A1-F6EECF244321}">
                <p14:modId xmlns:p14="http://schemas.microsoft.com/office/powerpoint/2010/main" val="2443477028"/>
              </p:ext>
            </p:extLst>
          </p:nvPr>
        </p:nvGraphicFramePr>
        <p:xfrm>
          <a:off x="304800" y="228600"/>
          <a:ext cx="8610600" cy="6400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23753345"/>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smtClean="0"/>
              <a:t>Câu lệnh break và continue</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31</a:t>
            </a:fld>
            <a:endParaRPr lang="ru-RU" dirty="0"/>
          </a:p>
        </p:txBody>
      </p:sp>
      <p:sp>
        <p:nvSpPr>
          <p:cNvPr id="2" name="Content Placeholder 1"/>
          <p:cNvSpPr>
            <a:spLocks noGrp="1"/>
          </p:cNvSpPr>
          <p:nvPr>
            <p:ph sz="quarter" idx="13"/>
          </p:nvPr>
        </p:nvSpPr>
        <p:spPr/>
        <p:txBody>
          <a:bodyPr anchor="ctr">
            <a:normAutofit/>
          </a:bodyPr>
          <a:lstStyle/>
          <a:p>
            <a:pPr>
              <a:spcBef>
                <a:spcPts val="1200"/>
              </a:spcBef>
              <a:spcAft>
                <a:spcPts val="1200"/>
              </a:spcAft>
              <a:buFont typeface="Wingdings" panose="05000000000000000000" pitchFamily="2" charset="2"/>
              <a:buChar char="q"/>
            </a:pPr>
            <a:r>
              <a:rPr lang="vi-VN" b="1" dirty="0" smtClean="0">
                <a:solidFill>
                  <a:srgbClr val="0A01C3"/>
                </a:solidFill>
              </a:rPr>
              <a:t>break</a:t>
            </a:r>
            <a:r>
              <a:rPr lang="vi-VN" dirty="0" smtClean="0"/>
              <a:t> và </a:t>
            </a:r>
            <a:r>
              <a:rPr lang="vi-VN" b="1" dirty="0" smtClean="0">
                <a:solidFill>
                  <a:srgbClr val="0A01C3"/>
                </a:solidFill>
              </a:rPr>
              <a:t>continue</a:t>
            </a:r>
            <a:r>
              <a:rPr lang="vi-VN" dirty="0" smtClean="0"/>
              <a:t> được sử dụng trong thân vòng lặp (while, do..while, for)</a:t>
            </a:r>
          </a:p>
          <a:p>
            <a:pPr>
              <a:spcBef>
                <a:spcPts val="1200"/>
              </a:spcBef>
              <a:spcAft>
                <a:spcPts val="1200"/>
              </a:spcAft>
              <a:buFont typeface="Wingdings" panose="05000000000000000000" pitchFamily="2" charset="2"/>
              <a:buChar char="q"/>
            </a:pPr>
            <a:r>
              <a:rPr lang="vi-VN" b="1" dirty="0" smtClean="0">
                <a:solidFill>
                  <a:srgbClr val="0A01C3"/>
                </a:solidFill>
              </a:rPr>
              <a:t>break</a:t>
            </a:r>
            <a:r>
              <a:rPr lang="vi-VN" dirty="0" smtClean="0"/>
              <a:t>: thoát khỏi vòng lặp</a:t>
            </a:r>
          </a:p>
          <a:p>
            <a:pPr>
              <a:spcBef>
                <a:spcPts val="1200"/>
              </a:spcBef>
              <a:spcAft>
                <a:spcPts val="1200"/>
              </a:spcAft>
              <a:buFont typeface="Wingdings" panose="05000000000000000000" pitchFamily="2" charset="2"/>
              <a:buChar char="q"/>
            </a:pPr>
            <a:r>
              <a:rPr lang="vi-VN" b="1" dirty="0" smtClean="0">
                <a:solidFill>
                  <a:srgbClr val="0A01C3"/>
                </a:solidFill>
              </a:rPr>
              <a:t>continue</a:t>
            </a:r>
            <a:r>
              <a:rPr lang="vi-VN" dirty="0" smtClean="0"/>
              <a:t>: bỏ qua phần còn lại của thân vòng lặp và nhảy đến bước lặp kế tiếp</a:t>
            </a:r>
          </a:p>
          <a:p>
            <a:pPr>
              <a:spcBef>
                <a:spcPts val="1200"/>
              </a:spcBef>
              <a:spcAft>
                <a:spcPts val="1200"/>
              </a:spcAft>
              <a:buFont typeface="Wingdings" panose="05000000000000000000" pitchFamily="2" charset="2"/>
              <a:buChar char="q"/>
            </a:pPr>
            <a:r>
              <a:rPr lang="vi-VN" dirty="0" smtClean="0"/>
              <a:t>Có thể viết chương trình mà hoàn toàn không cần dùng đến </a:t>
            </a:r>
            <a:r>
              <a:rPr lang="vi-VN" b="1" dirty="0">
                <a:solidFill>
                  <a:srgbClr val="0A01C3"/>
                </a:solidFill>
              </a:rPr>
              <a:t>break</a:t>
            </a:r>
            <a:r>
              <a:rPr lang="vi-VN" dirty="0"/>
              <a:t> và </a:t>
            </a:r>
            <a:r>
              <a:rPr lang="vi-VN" b="1" dirty="0" smtClean="0">
                <a:solidFill>
                  <a:srgbClr val="0A01C3"/>
                </a:solidFill>
              </a:rPr>
              <a:t>continue</a:t>
            </a:r>
            <a:r>
              <a:rPr lang="vi-VN" dirty="0" smtClean="0"/>
              <a:t>.</a:t>
            </a:r>
            <a:endParaRPr lang="en-US" dirty="0"/>
          </a:p>
        </p:txBody>
      </p:sp>
    </p:spTree>
    <p:extLst>
      <p:ext uri="{BB962C8B-B14F-4D97-AF65-F5344CB8AC3E}">
        <p14:creationId xmlns:p14="http://schemas.microsoft.com/office/powerpoint/2010/main" val="71823597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p:txBody>
          <a:bodyPr anchor="ctr"/>
          <a:lstStyle/>
          <a:p>
            <a:pPr>
              <a:buFont typeface="Wingdings" panose="05000000000000000000" pitchFamily="2" charset="2"/>
              <a:buChar char="q"/>
            </a:pPr>
            <a:r>
              <a:rPr lang="vi-VN" b="1" dirty="0" smtClean="0"/>
              <a:t>Bài tập</a:t>
            </a:r>
            <a:r>
              <a:rPr lang="vi-VN" dirty="0" smtClean="0"/>
              <a:t>: Tìm số tự nhiên nhỏ nhất thỏa mãn điều kiện:</a:t>
            </a:r>
          </a:p>
          <a:p>
            <a:r>
              <a:rPr lang="vi-VN" dirty="0" smtClean="0"/>
              <a:t>chia 7 dư 2</a:t>
            </a:r>
          </a:p>
          <a:p>
            <a:r>
              <a:rPr lang="vi-VN" dirty="0" smtClean="0"/>
              <a:t>chia 15 dư 3</a:t>
            </a:r>
          </a:p>
        </p:txBody>
      </p:sp>
      <p:sp>
        <p:nvSpPr>
          <p:cNvPr id="3" name="Title 2"/>
          <p:cNvSpPr>
            <a:spLocks noGrp="1"/>
          </p:cNvSpPr>
          <p:nvPr>
            <p:ph type="title"/>
          </p:nvPr>
        </p:nvSpPr>
        <p:spPr/>
        <p:txBody>
          <a:bodyPr/>
          <a:lstStyle/>
          <a:p>
            <a:r>
              <a:rPr lang="vi-VN" dirty="0" smtClean="0"/>
              <a:t>break</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32</a:t>
            </a:fld>
            <a:endParaRPr lang="ru-RU" dirty="0"/>
          </a:p>
        </p:txBody>
      </p:sp>
    </p:spTree>
    <p:extLst>
      <p:ext uri="{BB962C8B-B14F-4D97-AF65-F5344CB8AC3E}">
        <p14:creationId xmlns:p14="http://schemas.microsoft.com/office/powerpoint/2010/main" val="278899501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sz="quarter" idx="13"/>
          </p:nvPr>
        </p:nvSpPr>
        <p:spPr/>
        <p:txBody>
          <a:bodyPr>
            <a:normAutofit lnSpcReduction="10000"/>
          </a:bodyPr>
          <a:lstStyle/>
          <a:p>
            <a:r>
              <a:rPr lang="vi-VN" dirty="0" smtClean="0">
                <a:solidFill>
                  <a:srgbClr val="00B050"/>
                </a:solidFill>
              </a:rPr>
              <a:t>#include &lt;stdio.h&gt;</a:t>
            </a:r>
          </a:p>
          <a:p>
            <a:r>
              <a:rPr lang="vi-VN" b="1" dirty="0" smtClean="0">
                <a:solidFill>
                  <a:srgbClr val="0A01C3"/>
                </a:solidFill>
              </a:rPr>
              <a:t>int</a:t>
            </a:r>
            <a:r>
              <a:rPr lang="vi-VN" dirty="0" smtClean="0"/>
              <a:t> main()</a:t>
            </a:r>
          </a:p>
          <a:p>
            <a:r>
              <a:rPr lang="vi-VN" dirty="0" smtClean="0"/>
              <a:t>{</a:t>
            </a:r>
          </a:p>
          <a:p>
            <a:r>
              <a:rPr lang="vi-VN" dirty="0" smtClean="0"/>
              <a:t>	</a:t>
            </a:r>
            <a:r>
              <a:rPr lang="en-US" b="1" dirty="0" smtClean="0">
                <a:solidFill>
                  <a:srgbClr val="0A01C3"/>
                </a:solidFill>
              </a:rPr>
              <a:t>int</a:t>
            </a:r>
            <a:r>
              <a:rPr lang="en-US" dirty="0" smtClean="0"/>
              <a:t> </a:t>
            </a:r>
            <a:r>
              <a:rPr lang="en-US" dirty="0"/>
              <a:t>x=0;</a:t>
            </a:r>
          </a:p>
          <a:p>
            <a:r>
              <a:rPr lang="vi-VN" dirty="0" smtClean="0"/>
              <a:t>	</a:t>
            </a:r>
            <a:r>
              <a:rPr lang="vi-VN" b="1" dirty="0" smtClean="0">
                <a:solidFill>
                  <a:srgbClr val="0A01C3"/>
                </a:solidFill>
              </a:rPr>
              <a:t>w</a:t>
            </a:r>
            <a:r>
              <a:rPr lang="en-US" b="1" dirty="0" smtClean="0">
                <a:solidFill>
                  <a:srgbClr val="0A01C3"/>
                </a:solidFill>
              </a:rPr>
              <a:t>hile</a:t>
            </a:r>
            <a:r>
              <a:rPr lang="en-US" dirty="0" smtClean="0"/>
              <a:t>(1</a:t>
            </a:r>
            <a:r>
              <a:rPr lang="en-US" dirty="0"/>
              <a:t>)</a:t>
            </a:r>
          </a:p>
          <a:p>
            <a:r>
              <a:rPr lang="vi-VN" dirty="0" smtClean="0"/>
              <a:t>	</a:t>
            </a:r>
            <a:r>
              <a:rPr lang="en-US" dirty="0" smtClean="0"/>
              <a:t>{</a:t>
            </a:r>
            <a:endParaRPr lang="en-US" dirty="0"/>
          </a:p>
          <a:p>
            <a:r>
              <a:rPr lang="vi-VN" dirty="0" smtClean="0"/>
              <a:t>		</a:t>
            </a:r>
            <a:r>
              <a:rPr lang="vi-VN" b="1" dirty="0" smtClean="0">
                <a:solidFill>
                  <a:srgbClr val="0A01C3"/>
                </a:solidFill>
              </a:rPr>
              <a:t>i</a:t>
            </a:r>
            <a:r>
              <a:rPr lang="en-US" b="1" dirty="0" smtClean="0">
                <a:solidFill>
                  <a:srgbClr val="0A01C3"/>
                </a:solidFill>
              </a:rPr>
              <a:t>f</a:t>
            </a:r>
            <a:r>
              <a:rPr lang="en-US" dirty="0" smtClean="0"/>
              <a:t>(2==x%7 </a:t>
            </a:r>
            <a:r>
              <a:rPr lang="en-US" dirty="0"/>
              <a:t>&amp;&amp; </a:t>
            </a:r>
            <a:r>
              <a:rPr lang="en-US" dirty="0" smtClean="0"/>
              <a:t>3==x%15</a:t>
            </a:r>
            <a:r>
              <a:rPr lang="en-US" dirty="0"/>
              <a:t>)</a:t>
            </a:r>
          </a:p>
          <a:p>
            <a:r>
              <a:rPr lang="vi-VN" dirty="0" smtClean="0"/>
              <a:t>			</a:t>
            </a:r>
            <a:r>
              <a:rPr lang="en-US" b="1" dirty="0" smtClean="0">
                <a:solidFill>
                  <a:srgbClr val="0A01C3"/>
                </a:solidFill>
              </a:rPr>
              <a:t>break</a:t>
            </a:r>
            <a:r>
              <a:rPr lang="en-US" dirty="0"/>
              <a:t>;</a:t>
            </a:r>
          </a:p>
          <a:p>
            <a:r>
              <a:rPr lang="vi-VN" dirty="0" smtClean="0"/>
              <a:t>		</a:t>
            </a:r>
            <a:r>
              <a:rPr lang="en-US" dirty="0" smtClean="0"/>
              <a:t>x</a:t>
            </a:r>
            <a:r>
              <a:rPr lang="en-US" dirty="0"/>
              <a:t>++;</a:t>
            </a:r>
          </a:p>
          <a:p>
            <a:r>
              <a:rPr lang="vi-VN" dirty="0" smtClean="0"/>
              <a:t>	</a:t>
            </a:r>
            <a:r>
              <a:rPr lang="en-US" dirty="0" smtClean="0"/>
              <a:t>}</a:t>
            </a:r>
            <a:endParaRPr lang="en-US" dirty="0"/>
          </a:p>
          <a:p>
            <a:r>
              <a:rPr lang="vi-VN" dirty="0" smtClean="0"/>
              <a:t>	</a:t>
            </a:r>
            <a:r>
              <a:rPr lang="en-US" dirty="0" smtClean="0"/>
              <a:t>printf</a:t>
            </a:r>
            <a:r>
              <a:rPr lang="en-US" dirty="0"/>
              <a:t>("%d\n", x</a:t>
            </a:r>
            <a:r>
              <a:rPr lang="en-US" dirty="0" smtClean="0"/>
              <a:t>);</a:t>
            </a:r>
            <a:endParaRPr lang="vi-VN" dirty="0" smtClean="0"/>
          </a:p>
          <a:p>
            <a:r>
              <a:rPr lang="vi-VN" dirty="0"/>
              <a:t>	</a:t>
            </a:r>
            <a:r>
              <a:rPr lang="vi-VN" b="1" dirty="0" smtClean="0">
                <a:solidFill>
                  <a:srgbClr val="0A01C3"/>
                </a:solidFill>
              </a:rPr>
              <a:t>return</a:t>
            </a:r>
            <a:r>
              <a:rPr lang="vi-VN" dirty="0" smtClean="0"/>
              <a:t> 0;</a:t>
            </a:r>
          </a:p>
          <a:p>
            <a:r>
              <a:rPr lang="vi-VN" dirty="0" smtClean="0"/>
              <a:t>}</a:t>
            </a:r>
            <a:endParaRPr lang="en-US" dirty="0"/>
          </a:p>
        </p:txBody>
      </p:sp>
      <p:sp>
        <p:nvSpPr>
          <p:cNvPr id="5" name="Title 4"/>
          <p:cNvSpPr>
            <a:spLocks noGrp="1"/>
          </p:cNvSpPr>
          <p:nvPr>
            <p:ph type="title"/>
          </p:nvPr>
        </p:nvSpPr>
        <p:spPr/>
        <p:txBody>
          <a:bodyPr/>
          <a:lstStyle/>
          <a:p>
            <a:r>
              <a:rPr lang="vi-VN" dirty="0"/>
              <a:t>break</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33</a:t>
            </a:fld>
            <a:endParaRPr lang="ru-RU" dirty="0"/>
          </a:p>
        </p:txBody>
      </p:sp>
    </p:spTree>
    <p:extLst>
      <p:ext uri="{BB962C8B-B14F-4D97-AF65-F5344CB8AC3E}">
        <p14:creationId xmlns:p14="http://schemas.microsoft.com/office/powerpoint/2010/main" val="418963129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p:txBody>
          <a:bodyPr anchor="ctr"/>
          <a:lstStyle/>
          <a:p>
            <a:pPr>
              <a:buFont typeface="Wingdings" panose="05000000000000000000" pitchFamily="2" charset="2"/>
              <a:buChar char="q"/>
            </a:pPr>
            <a:r>
              <a:rPr lang="vi-VN" b="1" dirty="0" smtClean="0"/>
              <a:t>Bài tập</a:t>
            </a:r>
            <a:r>
              <a:rPr lang="vi-VN" dirty="0" smtClean="0"/>
              <a:t>: In ra các số tự nhiên từ 1 đến 10, ngoại trừ số 5</a:t>
            </a:r>
          </a:p>
        </p:txBody>
      </p:sp>
      <p:sp>
        <p:nvSpPr>
          <p:cNvPr id="3" name="Title 2"/>
          <p:cNvSpPr>
            <a:spLocks noGrp="1"/>
          </p:cNvSpPr>
          <p:nvPr>
            <p:ph type="title"/>
          </p:nvPr>
        </p:nvSpPr>
        <p:spPr/>
        <p:txBody>
          <a:bodyPr/>
          <a:lstStyle/>
          <a:p>
            <a:r>
              <a:rPr lang="vi-VN" dirty="0" smtClean="0"/>
              <a:t>continue</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34</a:t>
            </a:fld>
            <a:endParaRPr lang="ru-RU" dirty="0"/>
          </a:p>
        </p:txBody>
      </p:sp>
    </p:spTree>
    <p:extLst>
      <p:ext uri="{BB962C8B-B14F-4D97-AF65-F5344CB8AC3E}">
        <p14:creationId xmlns:p14="http://schemas.microsoft.com/office/powerpoint/2010/main" val="168009345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sz="quarter" idx="13"/>
          </p:nvPr>
        </p:nvSpPr>
        <p:spPr/>
        <p:txBody>
          <a:bodyPr>
            <a:normAutofit/>
          </a:bodyPr>
          <a:lstStyle/>
          <a:p>
            <a:r>
              <a:rPr lang="vi-VN" dirty="0" smtClean="0">
                <a:solidFill>
                  <a:srgbClr val="00B050"/>
                </a:solidFill>
              </a:rPr>
              <a:t>#include &lt;stdio.h&gt;</a:t>
            </a:r>
          </a:p>
          <a:p>
            <a:r>
              <a:rPr lang="vi-VN" b="1" dirty="0" smtClean="0">
                <a:solidFill>
                  <a:srgbClr val="0A01C3"/>
                </a:solidFill>
              </a:rPr>
              <a:t>int</a:t>
            </a:r>
            <a:r>
              <a:rPr lang="vi-VN" dirty="0" smtClean="0"/>
              <a:t> main()</a:t>
            </a:r>
          </a:p>
          <a:p>
            <a:r>
              <a:rPr lang="vi-VN" dirty="0" smtClean="0"/>
              <a:t>{</a:t>
            </a:r>
          </a:p>
          <a:p>
            <a:r>
              <a:rPr lang="vi-VN" dirty="0" smtClean="0"/>
              <a:t>	</a:t>
            </a:r>
            <a:r>
              <a:rPr lang="en-US" b="1" dirty="0" smtClean="0">
                <a:solidFill>
                  <a:srgbClr val="0A01C3"/>
                </a:solidFill>
              </a:rPr>
              <a:t>int</a:t>
            </a:r>
            <a:r>
              <a:rPr lang="en-US" dirty="0" smtClean="0"/>
              <a:t> </a:t>
            </a:r>
            <a:r>
              <a:rPr lang="vi-VN" dirty="0" smtClean="0"/>
              <a:t>i</a:t>
            </a:r>
            <a:r>
              <a:rPr lang="en-US" dirty="0" smtClean="0"/>
              <a:t>;</a:t>
            </a:r>
            <a:endParaRPr lang="en-US" dirty="0"/>
          </a:p>
          <a:p>
            <a:r>
              <a:rPr lang="vi-VN" dirty="0" smtClean="0"/>
              <a:t>	</a:t>
            </a:r>
            <a:r>
              <a:rPr lang="vi-VN" b="1" dirty="0" smtClean="0">
                <a:solidFill>
                  <a:srgbClr val="0A01C3"/>
                </a:solidFill>
              </a:rPr>
              <a:t>for</a:t>
            </a:r>
            <a:r>
              <a:rPr lang="en-US" dirty="0" smtClean="0"/>
              <a:t>(</a:t>
            </a:r>
            <a:r>
              <a:rPr lang="vi-VN" dirty="0" smtClean="0"/>
              <a:t>i=1; i&lt;=10; i++</a:t>
            </a:r>
            <a:r>
              <a:rPr lang="en-US" dirty="0" smtClean="0"/>
              <a:t>)</a:t>
            </a:r>
            <a:endParaRPr lang="en-US" dirty="0"/>
          </a:p>
          <a:p>
            <a:r>
              <a:rPr lang="vi-VN" dirty="0" smtClean="0"/>
              <a:t>	</a:t>
            </a:r>
            <a:r>
              <a:rPr lang="en-US" dirty="0" smtClean="0"/>
              <a:t>{</a:t>
            </a:r>
            <a:endParaRPr lang="en-US" dirty="0"/>
          </a:p>
          <a:p>
            <a:r>
              <a:rPr lang="vi-VN" dirty="0" smtClean="0"/>
              <a:t>		</a:t>
            </a:r>
            <a:r>
              <a:rPr lang="vi-VN" b="1" dirty="0" smtClean="0">
                <a:solidFill>
                  <a:srgbClr val="0A01C3"/>
                </a:solidFill>
              </a:rPr>
              <a:t>i</a:t>
            </a:r>
            <a:r>
              <a:rPr lang="en-US" b="1" dirty="0" smtClean="0">
                <a:solidFill>
                  <a:srgbClr val="0A01C3"/>
                </a:solidFill>
              </a:rPr>
              <a:t>f</a:t>
            </a:r>
            <a:r>
              <a:rPr lang="en-US" dirty="0" smtClean="0"/>
              <a:t>(</a:t>
            </a:r>
            <a:r>
              <a:rPr lang="vi-VN" dirty="0" smtClean="0"/>
              <a:t>5 == i</a:t>
            </a:r>
            <a:r>
              <a:rPr lang="en-US" dirty="0" smtClean="0"/>
              <a:t>)</a:t>
            </a:r>
            <a:endParaRPr lang="en-US" dirty="0"/>
          </a:p>
          <a:p>
            <a:r>
              <a:rPr lang="vi-VN" dirty="0" smtClean="0"/>
              <a:t>			</a:t>
            </a:r>
            <a:r>
              <a:rPr lang="vi-VN" b="1" dirty="0" smtClean="0">
                <a:solidFill>
                  <a:srgbClr val="0A01C3"/>
                </a:solidFill>
              </a:rPr>
              <a:t>continue</a:t>
            </a:r>
            <a:r>
              <a:rPr lang="en-US" dirty="0" smtClean="0"/>
              <a:t>;</a:t>
            </a:r>
            <a:endParaRPr lang="en-US" dirty="0"/>
          </a:p>
          <a:p>
            <a:r>
              <a:rPr lang="vi-VN" dirty="0" smtClean="0"/>
              <a:t>		printf("%d\n", i)</a:t>
            </a:r>
            <a:r>
              <a:rPr lang="en-US" dirty="0" smtClean="0"/>
              <a:t>;</a:t>
            </a:r>
            <a:endParaRPr lang="en-US" dirty="0"/>
          </a:p>
          <a:p>
            <a:r>
              <a:rPr lang="vi-VN" dirty="0" smtClean="0"/>
              <a:t>	</a:t>
            </a:r>
            <a:r>
              <a:rPr lang="en-US" dirty="0" smtClean="0"/>
              <a:t>}</a:t>
            </a:r>
            <a:endParaRPr lang="en-US" dirty="0"/>
          </a:p>
          <a:p>
            <a:r>
              <a:rPr lang="vi-VN" dirty="0"/>
              <a:t>	</a:t>
            </a:r>
            <a:r>
              <a:rPr lang="vi-VN" b="1" dirty="0" smtClean="0">
                <a:solidFill>
                  <a:srgbClr val="0A01C3"/>
                </a:solidFill>
              </a:rPr>
              <a:t>return</a:t>
            </a:r>
            <a:r>
              <a:rPr lang="vi-VN" dirty="0" smtClean="0"/>
              <a:t> 0;</a:t>
            </a:r>
          </a:p>
          <a:p>
            <a:r>
              <a:rPr lang="vi-VN" dirty="0" smtClean="0"/>
              <a:t>}</a:t>
            </a:r>
            <a:endParaRPr lang="en-US" dirty="0"/>
          </a:p>
        </p:txBody>
      </p:sp>
      <p:sp>
        <p:nvSpPr>
          <p:cNvPr id="5" name="Title 4"/>
          <p:cNvSpPr>
            <a:spLocks noGrp="1"/>
          </p:cNvSpPr>
          <p:nvPr>
            <p:ph type="title"/>
          </p:nvPr>
        </p:nvSpPr>
        <p:spPr/>
        <p:txBody>
          <a:bodyPr/>
          <a:lstStyle/>
          <a:p>
            <a:r>
              <a:rPr lang="vi-VN" dirty="0"/>
              <a:t>break</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35</a:t>
            </a:fld>
            <a:endParaRPr lang="ru-RU" dirty="0"/>
          </a:p>
        </p:txBody>
      </p:sp>
    </p:spTree>
    <p:extLst>
      <p:ext uri="{BB962C8B-B14F-4D97-AF65-F5344CB8AC3E}">
        <p14:creationId xmlns:p14="http://schemas.microsoft.com/office/powerpoint/2010/main" val="84408521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0"/>
            <p:extLst>
              <p:ext uri="{D42A27DB-BD31-4B8C-83A1-F6EECF244321}">
                <p14:modId xmlns:p14="http://schemas.microsoft.com/office/powerpoint/2010/main" val="3410987611"/>
              </p:ext>
            </p:extLst>
          </p:nvPr>
        </p:nvGraphicFramePr>
        <p:xfrm>
          <a:off x="304800" y="228600"/>
          <a:ext cx="8610600" cy="6400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025537218"/>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marL="466725" indent="-466725">
              <a:buFont typeface="+mj-lt"/>
              <a:buAutoNum type="arabicPeriod"/>
            </a:pPr>
            <a:r>
              <a:rPr lang="vi-VN" dirty="0" smtClean="0"/>
              <a:t>Yêu cầu người dùng nhập vào một số nguyên không âm </a:t>
            </a:r>
            <a:r>
              <a:rPr lang="vi-VN" b="1" dirty="0" smtClean="0"/>
              <a:t>a</a:t>
            </a:r>
            <a:r>
              <a:rPr lang="vi-VN" dirty="0" smtClean="0"/>
              <a:t>. Nếu </a:t>
            </a:r>
            <a:r>
              <a:rPr lang="vi-VN" b="1" dirty="0" smtClean="0"/>
              <a:t>a</a:t>
            </a:r>
            <a:r>
              <a:rPr lang="vi-VN" dirty="0" smtClean="0"/>
              <a:t> nhập vào là âm thì yêu cầu nhập lại. Khi </a:t>
            </a:r>
            <a:r>
              <a:rPr lang="vi-VN" b="1" dirty="0" smtClean="0"/>
              <a:t>a</a:t>
            </a:r>
            <a:r>
              <a:rPr lang="vi-VN" dirty="0" smtClean="0"/>
              <a:t> nhập vào hợp lệ thì in ra biểu diễn nhị phân của nó.</a:t>
            </a:r>
          </a:p>
          <a:p>
            <a:pPr marL="466725" indent="-466725">
              <a:buFont typeface="+mj-lt"/>
              <a:buAutoNum type="arabicPeriod"/>
            </a:pPr>
            <a:r>
              <a:rPr lang="vi-VN" dirty="0"/>
              <a:t>Tìm các số có 3 chữ số mà có giá trị gấp 33 lần tổng 3 chữ số</a:t>
            </a:r>
            <a:r>
              <a:rPr lang="vi-VN" dirty="0" smtClean="0"/>
              <a:t>.</a:t>
            </a:r>
            <a:endParaRPr lang="en-US" dirty="0"/>
          </a:p>
        </p:txBody>
      </p:sp>
      <p:sp>
        <p:nvSpPr>
          <p:cNvPr id="3" name="Title 2"/>
          <p:cNvSpPr>
            <a:spLocks noGrp="1"/>
          </p:cNvSpPr>
          <p:nvPr>
            <p:ph type="title"/>
          </p:nvPr>
        </p:nvSpPr>
        <p:spPr/>
        <p:txBody>
          <a:bodyPr/>
          <a:lstStyle/>
          <a:p>
            <a:r>
              <a:rPr lang="vi-VN" dirty="0" smtClean="0"/>
              <a:t>Bài tập</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37</a:t>
            </a:fld>
            <a:endParaRPr lang="ru-RU" dirty="0"/>
          </a:p>
        </p:txBody>
      </p:sp>
    </p:spTree>
    <p:extLst>
      <p:ext uri="{BB962C8B-B14F-4D97-AF65-F5344CB8AC3E}">
        <p14:creationId xmlns:p14="http://schemas.microsoft.com/office/powerpoint/2010/main" val="235656854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3"/>
          </p:nvPr>
        </p:nvSpPr>
        <p:spPr/>
        <p:txBody>
          <a:bodyPr/>
          <a:lstStyle/>
          <a:p>
            <a:pPr marL="466725" indent="-466725">
              <a:buFont typeface="+mj-lt"/>
              <a:buAutoNum type="arabicPeriod" startAt="3"/>
            </a:pPr>
            <a:r>
              <a:rPr lang="vi-VN" dirty="0" smtClean="0"/>
              <a:t>Viết lại chương trình "Lựa chọn công việc": nếu lựa chọn của người dùng không phải 0, 1, 2, 3 thì thông báo là không hợp lệ và yêu cầu nhập lại.</a:t>
            </a:r>
          </a:p>
          <a:p>
            <a:pPr marL="466725" indent="-466725">
              <a:buFont typeface="+mj-lt"/>
              <a:buAutoNum type="arabicPeriod" startAt="3"/>
            </a:pPr>
            <a:r>
              <a:rPr lang="vi-VN" dirty="0" smtClean="0"/>
              <a:t>Sửa lại chương trình trên đây: sau khi thực hiện xong một việc thì lại hiện lên menu, trừ khi lựa chọn của người dùng là 0 (Kết thúc).</a:t>
            </a:r>
            <a:endParaRPr lang="en-US" dirty="0"/>
          </a:p>
        </p:txBody>
      </p:sp>
      <p:sp>
        <p:nvSpPr>
          <p:cNvPr id="2" name="Title 1"/>
          <p:cNvSpPr>
            <a:spLocks noGrp="1"/>
          </p:cNvSpPr>
          <p:nvPr>
            <p:ph type="title"/>
          </p:nvPr>
        </p:nvSpPr>
        <p:spPr/>
        <p:txBody>
          <a:bodyPr/>
          <a:lstStyle/>
          <a:p>
            <a:r>
              <a:rPr lang="vi-VN" dirty="0" smtClean="0"/>
              <a:t>Bài tập</a:t>
            </a:r>
            <a:endParaRPr lang="en-US" dirty="0"/>
          </a:p>
        </p:txBody>
      </p:sp>
      <p:sp>
        <p:nvSpPr>
          <p:cNvPr id="3" name="Slide Number Placeholder 2"/>
          <p:cNvSpPr>
            <a:spLocks noGrp="1"/>
          </p:cNvSpPr>
          <p:nvPr>
            <p:ph type="sldNum" sz="quarter" idx="12"/>
          </p:nvPr>
        </p:nvSpPr>
        <p:spPr/>
        <p:txBody>
          <a:bodyPr/>
          <a:lstStyle/>
          <a:p>
            <a:fld id="{3E15BD7C-E074-4D4A-84C3-500EE5B9C190}" type="slidenum">
              <a:rPr lang="ru-RU" smtClean="0"/>
              <a:pPr/>
              <a:t>38</a:t>
            </a:fld>
            <a:endParaRPr lang="ru-RU" dirty="0"/>
          </a:p>
        </p:txBody>
      </p:sp>
    </p:spTree>
    <p:extLst>
      <p:ext uri="{BB962C8B-B14F-4D97-AF65-F5344CB8AC3E}">
        <p14:creationId xmlns:p14="http://schemas.microsoft.com/office/powerpoint/2010/main" val="208976002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3"/>
          </p:nvPr>
        </p:nvSpPr>
        <p:spPr/>
        <p:txBody>
          <a:bodyPr/>
          <a:lstStyle/>
          <a:p>
            <a:pPr marL="466725" indent="-466725">
              <a:buFont typeface="+mj-lt"/>
              <a:buAutoNum type="arabicPeriod" startAt="4"/>
            </a:pPr>
            <a:r>
              <a:rPr lang="vi-VN" dirty="0" smtClean="0"/>
              <a:t>Một số nguyên 32 bít có thể biểu diễn cho một véc-tơ 32 chiều trong trường F</a:t>
            </a:r>
            <a:r>
              <a:rPr lang="vi-VN" baseline="-25000" dirty="0" smtClean="0"/>
              <a:t>2</a:t>
            </a:r>
            <a:r>
              <a:rPr lang="vi-VN" dirty="0" smtClean="0"/>
              <a:t>. Trọng số Hemming của một véc-tơ được định nghĩa là số lượng các tọa độ có giá trị bằng 1. Viết chương trình nhập vào một số nguyên không âm và xác định số lượng bít 1 trong biểu diễn của nó.</a:t>
            </a:r>
            <a:br>
              <a:rPr lang="vi-VN" dirty="0" smtClean="0"/>
            </a:br>
            <a:r>
              <a:rPr lang="vi-VN" dirty="0" smtClean="0"/>
              <a:t>Yêu cầu thực hiện theo 2 cách: dùng vòng lặp WHILE và DO..WHILE.</a:t>
            </a:r>
            <a:endParaRPr lang="en-US" dirty="0"/>
          </a:p>
        </p:txBody>
      </p:sp>
      <p:sp>
        <p:nvSpPr>
          <p:cNvPr id="2" name="Title 1"/>
          <p:cNvSpPr>
            <a:spLocks noGrp="1"/>
          </p:cNvSpPr>
          <p:nvPr>
            <p:ph type="title"/>
          </p:nvPr>
        </p:nvSpPr>
        <p:spPr/>
        <p:txBody>
          <a:bodyPr/>
          <a:lstStyle/>
          <a:p>
            <a:r>
              <a:rPr lang="vi-VN" dirty="0" smtClean="0"/>
              <a:t>Bài tập</a:t>
            </a:r>
            <a:endParaRPr lang="en-US" dirty="0"/>
          </a:p>
        </p:txBody>
      </p:sp>
      <p:sp>
        <p:nvSpPr>
          <p:cNvPr id="3" name="Slide Number Placeholder 2"/>
          <p:cNvSpPr>
            <a:spLocks noGrp="1"/>
          </p:cNvSpPr>
          <p:nvPr>
            <p:ph type="sldNum" sz="quarter" idx="12"/>
          </p:nvPr>
        </p:nvSpPr>
        <p:spPr/>
        <p:txBody>
          <a:bodyPr/>
          <a:lstStyle/>
          <a:p>
            <a:fld id="{3E15BD7C-E074-4D4A-84C3-500EE5B9C190}" type="slidenum">
              <a:rPr lang="ru-RU" smtClean="0"/>
              <a:pPr/>
              <a:t>39</a:t>
            </a:fld>
            <a:endParaRPr lang="ru-RU" dirty="0"/>
          </a:p>
        </p:txBody>
      </p:sp>
    </p:spTree>
    <p:extLst>
      <p:ext uri="{BB962C8B-B14F-4D97-AF65-F5344CB8AC3E}">
        <p14:creationId xmlns:p14="http://schemas.microsoft.com/office/powerpoint/2010/main" val="57553936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sz="quarter" idx="13"/>
          </p:nvPr>
        </p:nvSpPr>
        <p:spPr/>
        <p:txBody>
          <a:bodyPr/>
          <a:lstStyle/>
          <a:p>
            <a:pPr>
              <a:buFont typeface="Wingdings" panose="05000000000000000000" pitchFamily="2" charset="2"/>
              <a:buChar char="q"/>
            </a:pPr>
            <a:r>
              <a:rPr lang="en-US" b="1" smtClean="0"/>
              <a:t>Đã biết:</a:t>
            </a:r>
          </a:p>
          <a:p>
            <a:r>
              <a:rPr lang="en-US" smtClean="0"/>
              <a:t>Chương trình là một chuỗi các lệnh</a:t>
            </a:r>
          </a:p>
          <a:p>
            <a:r>
              <a:rPr lang="en-US" smtClean="0"/>
              <a:t>Các lệnh được thực thi tuần tự</a:t>
            </a:r>
          </a:p>
          <a:p>
            <a:pPr>
              <a:buFont typeface="Wingdings" panose="05000000000000000000" pitchFamily="2" charset="2"/>
              <a:buChar char="q"/>
            </a:pPr>
            <a:r>
              <a:rPr lang="en-US" b="1" smtClean="0"/>
              <a:t>Thực tế:</a:t>
            </a:r>
          </a:p>
          <a:p>
            <a:r>
              <a:rPr lang="en-US" smtClean="0"/>
              <a:t>Có những lệnh chỉ được thực thi khi thỏa mãn những điều kiện nhất định</a:t>
            </a:r>
          </a:p>
          <a:p>
            <a:r>
              <a:rPr lang="en-US" smtClean="0"/>
              <a:t>Ví dụ: Chỉ mở khóa điện thoại khi người sử dụng nhập đúng mã PIN</a:t>
            </a:r>
            <a:endParaRPr lang="en-US"/>
          </a:p>
        </p:txBody>
      </p:sp>
      <p:sp>
        <p:nvSpPr>
          <p:cNvPr id="5" name="Title 4"/>
          <p:cNvSpPr>
            <a:spLocks noGrp="1"/>
          </p:cNvSpPr>
          <p:nvPr>
            <p:ph type="title"/>
          </p:nvPr>
        </p:nvSpPr>
        <p:spPr/>
        <p:txBody>
          <a:bodyPr/>
          <a:lstStyle/>
          <a:p>
            <a:r>
              <a:rPr lang="en-US" smtClean="0"/>
              <a:t>Sự cần thiết phải rẽ nhánh</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4</a:t>
            </a:fld>
            <a:endParaRPr lang="ru-RU" dirty="0"/>
          </a:p>
        </p:txBody>
      </p:sp>
    </p:spTree>
    <p:extLst>
      <p:ext uri="{BB962C8B-B14F-4D97-AF65-F5344CB8AC3E}">
        <p14:creationId xmlns:p14="http://schemas.microsoft.com/office/powerpoint/2010/main" val="33294133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532813" y="6237288"/>
            <a:ext cx="611187" cy="617537"/>
          </a:xfrm>
        </p:spPr>
        <p:txBody>
          <a:bodyPr/>
          <a:lstStyle/>
          <a:p>
            <a:fld id="{3E15BD7C-E074-4D4A-84C3-500EE5B9C190}" type="slidenum">
              <a:rPr lang="ru-RU" smtClean="0"/>
              <a:pPr/>
              <a:t>40</a:t>
            </a:fld>
            <a:endParaRPr lang="ru-RU" dirty="0"/>
          </a:p>
        </p:txBody>
      </p:sp>
    </p:spTree>
    <p:extLst>
      <p:ext uri="{BB962C8B-B14F-4D97-AF65-F5344CB8AC3E}">
        <p14:creationId xmlns:p14="http://schemas.microsoft.com/office/powerpoint/2010/main" val="135855628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quarter" idx="13"/>
          </p:nvPr>
        </p:nvSpPr>
        <p:spPr/>
        <p:txBody>
          <a:bodyPr anchor="t"/>
          <a:lstStyle/>
          <a:p>
            <a:endParaRPr lang="vi-VN" dirty="0" smtClean="0"/>
          </a:p>
          <a:p>
            <a:r>
              <a:rPr lang="vi-VN" dirty="0" smtClean="0"/>
              <a:t>Nhóm_lệnh_phía_trước;</a:t>
            </a:r>
          </a:p>
          <a:p>
            <a:endParaRPr lang="vi-VN" dirty="0" smtClean="0"/>
          </a:p>
          <a:p>
            <a:r>
              <a:rPr lang="vi-VN" b="1" dirty="0" smtClean="0">
                <a:solidFill>
                  <a:srgbClr val="0A01C3"/>
                </a:solidFill>
              </a:rPr>
              <a:t>if</a:t>
            </a:r>
            <a:r>
              <a:rPr lang="vi-VN" dirty="0" smtClean="0"/>
              <a:t> (expression)</a:t>
            </a:r>
          </a:p>
          <a:p>
            <a:r>
              <a:rPr lang="vi-VN" dirty="0"/>
              <a:t>	</a:t>
            </a:r>
            <a:r>
              <a:rPr lang="vi-VN" dirty="0" smtClean="0"/>
              <a:t>Statement_T;</a:t>
            </a:r>
          </a:p>
          <a:p>
            <a:endParaRPr lang="vi-VN" dirty="0"/>
          </a:p>
          <a:p>
            <a:r>
              <a:rPr lang="vi-VN" dirty="0" smtClean="0"/>
              <a:t>Nhóm_lệnh_phía_sau;</a:t>
            </a:r>
            <a:endParaRPr lang="en-US" dirty="0"/>
          </a:p>
        </p:txBody>
      </p:sp>
      <p:sp>
        <p:nvSpPr>
          <p:cNvPr id="3" name="Title 2"/>
          <p:cNvSpPr>
            <a:spLocks noGrp="1"/>
          </p:cNvSpPr>
          <p:nvPr>
            <p:ph type="title"/>
          </p:nvPr>
        </p:nvSpPr>
        <p:spPr/>
        <p:txBody>
          <a:bodyPr/>
          <a:lstStyle/>
          <a:p>
            <a:r>
              <a:rPr lang="vi-VN" dirty="0" smtClean="0"/>
              <a:t>Cấu trúc rẽ nhánh khuyết</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5</a:t>
            </a:fld>
            <a:endParaRPr lang="ru-RU" dirty="0"/>
          </a:p>
        </p:txBody>
      </p:sp>
      <p:sp>
        <p:nvSpPr>
          <p:cNvPr id="6" name="Rounded Rectangle 5"/>
          <p:cNvSpPr/>
          <p:nvPr/>
        </p:nvSpPr>
        <p:spPr>
          <a:xfrm>
            <a:off x="381000" y="4988777"/>
            <a:ext cx="6096000" cy="1669958"/>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vi-VN" sz="3600" dirty="0" smtClean="0"/>
              <a:t>Nếu </a:t>
            </a:r>
            <a:r>
              <a:rPr lang="vi-VN" sz="3600" b="1" dirty="0" smtClean="0"/>
              <a:t>Statement_T</a:t>
            </a:r>
            <a:r>
              <a:rPr lang="vi-VN" sz="3600" dirty="0" smtClean="0"/>
              <a:t> gồm nhiều lệnh thì cần { }</a:t>
            </a:r>
            <a:endParaRPr lang="en-US" sz="3600" dirty="0"/>
          </a:p>
        </p:txBody>
      </p:sp>
      <p:pic>
        <p:nvPicPr>
          <p:cNvPr id="7" name="Picture 6"/>
          <p:cNvPicPr>
            <a:picLocks noChangeAspect="1"/>
          </p:cNvPicPr>
          <p:nvPr/>
        </p:nvPicPr>
        <p:blipFill>
          <a:blip r:embed="rId2"/>
          <a:stretch>
            <a:fillRect/>
          </a:stretch>
        </p:blipFill>
        <p:spPr>
          <a:xfrm>
            <a:off x="5562600" y="838200"/>
            <a:ext cx="3581400" cy="5427012"/>
          </a:xfrm>
          <a:prstGeom prst="rect">
            <a:avLst/>
          </a:prstGeom>
        </p:spPr>
      </p:pic>
    </p:spTree>
    <p:extLst>
      <p:ext uri="{BB962C8B-B14F-4D97-AF65-F5344CB8AC3E}">
        <p14:creationId xmlns:p14="http://schemas.microsoft.com/office/powerpoint/2010/main" val="179294209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3"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3)">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smtClean="0"/>
              <a:t>Tìm giá trị tuyệt đối</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6</a:t>
            </a:fld>
            <a:endParaRPr lang="ru-RU" dirty="0"/>
          </a:p>
        </p:txBody>
      </p:sp>
      <p:sp>
        <p:nvSpPr>
          <p:cNvPr id="5" name="Content Placeholder 3"/>
          <p:cNvSpPr>
            <a:spLocks noGrp="1"/>
          </p:cNvSpPr>
          <p:nvPr>
            <p:ph sz="quarter" idx="13"/>
          </p:nvPr>
        </p:nvSpPr>
        <p:spPr/>
        <p:txBody>
          <a:bodyPr>
            <a:normAutofit/>
          </a:bodyPr>
          <a:lstStyle/>
          <a:p>
            <a:pPr marL="0" indent="0">
              <a:buNone/>
            </a:pPr>
            <a:r>
              <a:rPr lang="en-US" dirty="0" smtClean="0">
                <a:solidFill>
                  <a:srgbClr val="00B050"/>
                </a:solidFill>
              </a:rPr>
              <a:t>#</a:t>
            </a:r>
            <a:r>
              <a:rPr lang="en-US" dirty="0">
                <a:solidFill>
                  <a:srgbClr val="00B050"/>
                </a:solidFill>
              </a:rPr>
              <a:t>include &lt;stdio.h&gt;</a:t>
            </a:r>
          </a:p>
          <a:p>
            <a:pPr marL="0" indent="0">
              <a:buNone/>
            </a:pPr>
            <a:r>
              <a:rPr lang="en-US" b="1" dirty="0" smtClean="0">
                <a:solidFill>
                  <a:srgbClr val="0A01C3"/>
                </a:solidFill>
              </a:rPr>
              <a:t>int</a:t>
            </a:r>
            <a:r>
              <a:rPr lang="en-US" dirty="0" smtClean="0"/>
              <a:t> </a:t>
            </a:r>
            <a:r>
              <a:rPr lang="en-US" dirty="0"/>
              <a:t>main()</a:t>
            </a:r>
          </a:p>
          <a:p>
            <a:pPr marL="0" indent="0">
              <a:buNone/>
            </a:pPr>
            <a:r>
              <a:rPr lang="en-US" dirty="0" smtClean="0"/>
              <a:t>{</a:t>
            </a:r>
            <a:endParaRPr lang="vi-VN" dirty="0" smtClean="0"/>
          </a:p>
          <a:p>
            <a:pPr marL="0" indent="0">
              <a:buNone/>
            </a:pPr>
            <a:r>
              <a:rPr lang="vi-VN" dirty="0"/>
              <a:t>	</a:t>
            </a:r>
            <a:r>
              <a:rPr lang="vi-VN" b="1" dirty="0" smtClean="0">
                <a:solidFill>
                  <a:srgbClr val="0A01C3"/>
                </a:solidFill>
              </a:rPr>
              <a:t>double</a:t>
            </a:r>
            <a:r>
              <a:rPr lang="vi-VN" dirty="0" smtClean="0"/>
              <a:t> x;</a:t>
            </a:r>
          </a:p>
          <a:p>
            <a:pPr marL="0" indent="0">
              <a:buNone/>
            </a:pPr>
            <a:r>
              <a:rPr lang="vi-VN" dirty="0"/>
              <a:t>	</a:t>
            </a:r>
            <a:r>
              <a:rPr lang="vi-VN" dirty="0" smtClean="0"/>
              <a:t>printf("Nhap vao mot so thuc: x = ");</a:t>
            </a:r>
          </a:p>
          <a:p>
            <a:pPr marL="0" indent="0">
              <a:buNone/>
            </a:pPr>
            <a:r>
              <a:rPr lang="vi-VN" dirty="0"/>
              <a:t>	</a:t>
            </a:r>
            <a:r>
              <a:rPr lang="vi-VN" dirty="0" smtClean="0"/>
              <a:t>scanf("%lf", &amp;x);</a:t>
            </a:r>
          </a:p>
          <a:p>
            <a:r>
              <a:rPr lang="vi-VN" dirty="0"/>
              <a:t>	</a:t>
            </a:r>
            <a:r>
              <a:rPr lang="vi-VN" b="1" dirty="0" smtClean="0">
                <a:solidFill>
                  <a:srgbClr val="0A01C3"/>
                </a:solidFill>
              </a:rPr>
              <a:t>if</a:t>
            </a:r>
            <a:r>
              <a:rPr lang="vi-VN" dirty="0" smtClean="0"/>
              <a:t> (x &lt; 0)</a:t>
            </a:r>
          </a:p>
          <a:p>
            <a:r>
              <a:rPr lang="vi-VN" dirty="0"/>
              <a:t>	</a:t>
            </a:r>
            <a:r>
              <a:rPr lang="vi-VN" dirty="0" smtClean="0"/>
              <a:t>	x = -x;</a:t>
            </a:r>
          </a:p>
          <a:p>
            <a:r>
              <a:rPr lang="vi-VN" dirty="0"/>
              <a:t>	</a:t>
            </a:r>
            <a:r>
              <a:rPr lang="vi-VN" dirty="0" smtClean="0"/>
              <a:t>printf("|x| = %lf.\n", x);</a:t>
            </a:r>
          </a:p>
          <a:p>
            <a:pPr marL="0" indent="0">
              <a:buNone/>
            </a:pPr>
            <a:r>
              <a:rPr lang="vi-VN" b="1" dirty="0" smtClean="0">
                <a:solidFill>
                  <a:srgbClr val="0A01C3"/>
                </a:solidFill>
              </a:rPr>
              <a:t>	</a:t>
            </a:r>
            <a:r>
              <a:rPr lang="en-US" b="1" dirty="0" smtClean="0">
                <a:solidFill>
                  <a:srgbClr val="0A01C3"/>
                </a:solidFill>
              </a:rPr>
              <a:t>return</a:t>
            </a:r>
            <a:r>
              <a:rPr lang="en-US" dirty="0" smtClean="0"/>
              <a:t> </a:t>
            </a:r>
            <a:r>
              <a:rPr lang="en-US" dirty="0"/>
              <a:t>0;</a:t>
            </a:r>
          </a:p>
          <a:p>
            <a:pPr marL="0" indent="0">
              <a:buNone/>
            </a:pPr>
            <a:r>
              <a:rPr lang="en-US" dirty="0" smtClean="0"/>
              <a:t>}</a:t>
            </a:r>
            <a:endParaRPr lang="en-US" dirty="0"/>
          </a:p>
        </p:txBody>
      </p:sp>
    </p:spTree>
    <p:extLst>
      <p:ext uri="{BB962C8B-B14F-4D97-AF65-F5344CB8AC3E}">
        <p14:creationId xmlns:p14="http://schemas.microsoft.com/office/powerpoint/2010/main" val="285243001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quarter" idx="13"/>
          </p:nvPr>
        </p:nvSpPr>
        <p:spPr/>
        <p:txBody>
          <a:bodyPr anchor="t"/>
          <a:lstStyle/>
          <a:p>
            <a:endParaRPr lang="vi-VN" dirty="0" smtClean="0"/>
          </a:p>
          <a:p>
            <a:r>
              <a:rPr lang="vi-VN" dirty="0" smtClean="0"/>
              <a:t>Nhóm_lệnh_phía_trước;</a:t>
            </a:r>
          </a:p>
          <a:p>
            <a:endParaRPr lang="vi-VN" dirty="0" smtClean="0"/>
          </a:p>
          <a:p>
            <a:r>
              <a:rPr lang="vi-VN" b="1" dirty="0" smtClean="0">
                <a:solidFill>
                  <a:srgbClr val="0A01C3"/>
                </a:solidFill>
              </a:rPr>
              <a:t>if</a:t>
            </a:r>
            <a:r>
              <a:rPr lang="vi-VN" dirty="0" smtClean="0"/>
              <a:t> (expression)</a:t>
            </a:r>
          </a:p>
          <a:p>
            <a:r>
              <a:rPr lang="vi-VN" dirty="0"/>
              <a:t>	</a:t>
            </a:r>
            <a:r>
              <a:rPr lang="vi-VN" dirty="0" smtClean="0"/>
              <a:t>Statement_T;</a:t>
            </a:r>
          </a:p>
          <a:p>
            <a:r>
              <a:rPr lang="vi-VN" b="1" dirty="0" smtClean="0">
                <a:solidFill>
                  <a:srgbClr val="0A01C3"/>
                </a:solidFill>
              </a:rPr>
              <a:t>else</a:t>
            </a:r>
          </a:p>
          <a:p>
            <a:r>
              <a:rPr lang="vi-VN" dirty="0"/>
              <a:t>	</a:t>
            </a:r>
            <a:r>
              <a:rPr lang="vi-VN" dirty="0" smtClean="0"/>
              <a:t>Statement_F;</a:t>
            </a:r>
          </a:p>
          <a:p>
            <a:endParaRPr lang="vi-VN" dirty="0"/>
          </a:p>
          <a:p>
            <a:r>
              <a:rPr lang="vi-VN" dirty="0" smtClean="0"/>
              <a:t>Nhóm_lệnh_phía_sau;</a:t>
            </a:r>
            <a:endParaRPr lang="en-US" dirty="0"/>
          </a:p>
        </p:txBody>
      </p:sp>
      <p:sp>
        <p:nvSpPr>
          <p:cNvPr id="3" name="Title 2"/>
          <p:cNvSpPr>
            <a:spLocks noGrp="1"/>
          </p:cNvSpPr>
          <p:nvPr>
            <p:ph type="title"/>
          </p:nvPr>
        </p:nvSpPr>
        <p:spPr/>
        <p:txBody>
          <a:bodyPr/>
          <a:lstStyle/>
          <a:p>
            <a:r>
              <a:rPr lang="vi-VN" dirty="0" smtClean="0"/>
              <a:t>Cấu trúc rẽ nhánh đầy đủ</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7</a:t>
            </a:fld>
            <a:endParaRPr lang="ru-RU" dirty="0"/>
          </a:p>
        </p:txBody>
      </p:sp>
      <p:pic>
        <p:nvPicPr>
          <p:cNvPr id="2" name="Picture 1"/>
          <p:cNvPicPr>
            <a:picLocks noChangeAspect="1"/>
          </p:cNvPicPr>
          <p:nvPr/>
        </p:nvPicPr>
        <p:blipFill>
          <a:blip r:embed="rId2"/>
          <a:stretch>
            <a:fillRect/>
          </a:stretch>
        </p:blipFill>
        <p:spPr>
          <a:xfrm>
            <a:off x="3200400" y="927655"/>
            <a:ext cx="5733616" cy="5015945"/>
          </a:xfrm>
          <a:prstGeom prst="rect">
            <a:avLst/>
          </a:prstGeom>
        </p:spPr>
      </p:pic>
    </p:spTree>
    <p:extLst>
      <p:ext uri="{BB962C8B-B14F-4D97-AF65-F5344CB8AC3E}">
        <p14:creationId xmlns:p14="http://schemas.microsoft.com/office/powerpoint/2010/main" val="64909724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smtClean="0"/>
              <a:t>Kiểm tra chẵn lẻ</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8</a:t>
            </a:fld>
            <a:endParaRPr lang="ru-RU" dirty="0"/>
          </a:p>
        </p:txBody>
      </p:sp>
      <p:sp>
        <p:nvSpPr>
          <p:cNvPr id="7" name="Content Placeholder 3"/>
          <p:cNvSpPr>
            <a:spLocks noGrp="1"/>
          </p:cNvSpPr>
          <p:nvPr>
            <p:ph sz="quarter" idx="13"/>
          </p:nvPr>
        </p:nvSpPr>
        <p:spPr/>
        <p:txBody>
          <a:bodyPr>
            <a:normAutofit lnSpcReduction="10000"/>
          </a:bodyPr>
          <a:lstStyle/>
          <a:p>
            <a:pPr marL="0" indent="0">
              <a:buNone/>
            </a:pPr>
            <a:r>
              <a:rPr lang="en-US" dirty="0" smtClean="0">
                <a:solidFill>
                  <a:srgbClr val="00B050"/>
                </a:solidFill>
              </a:rPr>
              <a:t>#</a:t>
            </a:r>
            <a:r>
              <a:rPr lang="en-US" dirty="0">
                <a:solidFill>
                  <a:srgbClr val="00B050"/>
                </a:solidFill>
              </a:rPr>
              <a:t>include &lt;stdio.h&gt;</a:t>
            </a:r>
          </a:p>
          <a:p>
            <a:pPr marL="0" indent="0">
              <a:buNone/>
            </a:pPr>
            <a:r>
              <a:rPr lang="en-US" b="1" dirty="0" smtClean="0">
                <a:solidFill>
                  <a:srgbClr val="0A01C3"/>
                </a:solidFill>
              </a:rPr>
              <a:t>int</a:t>
            </a:r>
            <a:r>
              <a:rPr lang="en-US" dirty="0" smtClean="0"/>
              <a:t> </a:t>
            </a:r>
            <a:r>
              <a:rPr lang="en-US" dirty="0"/>
              <a:t>main()</a:t>
            </a:r>
          </a:p>
          <a:p>
            <a:pPr marL="0" indent="0">
              <a:buNone/>
            </a:pPr>
            <a:r>
              <a:rPr lang="en-US" dirty="0" smtClean="0"/>
              <a:t>{</a:t>
            </a:r>
            <a:endParaRPr lang="vi-VN" dirty="0" smtClean="0"/>
          </a:p>
          <a:p>
            <a:pPr marL="0" indent="0">
              <a:buNone/>
            </a:pPr>
            <a:r>
              <a:rPr lang="vi-VN" dirty="0"/>
              <a:t>	</a:t>
            </a:r>
            <a:r>
              <a:rPr lang="vi-VN" b="1" dirty="0" smtClean="0">
                <a:solidFill>
                  <a:srgbClr val="0A01C3"/>
                </a:solidFill>
              </a:rPr>
              <a:t>int</a:t>
            </a:r>
            <a:r>
              <a:rPr lang="vi-VN" dirty="0" smtClean="0"/>
              <a:t> a, temp;</a:t>
            </a:r>
          </a:p>
          <a:p>
            <a:pPr marL="0" indent="0">
              <a:buNone/>
            </a:pPr>
            <a:r>
              <a:rPr lang="vi-VN" dirty="0"/>
              <a:t>	</a:t>
            </a:r>
            <a:r>
              <a:rPr lang="vi-VN" dirty="0" smtClean="0"/>
              <a:t>printf("Nhap vao mot so nguyen: ");</a:t>
            </a:r>
          </a:p>
          <a:p>
            <a:pPr marL="0" indent="0">
              <a:buNone/>
            </a:pPr>
            <a:r>
              <a:rPr lang="vi-VN" dirty="0"/>
              <a:t>	</a:t>
            </a:r>
            <a:r>
              <a:rPr lang="vi-VN" dirty="0" smtClean="0"/>
              <a:t>scanf("%d", &amp;a);</a:t>
            </a:r>
          </a:p>
          <a:p>
            <a:pPr marL="0" indent="0">
              <a:buNone/>
            </a:pPr>
            <a:r>
              <a:rPr lang="vi-VN" dirty="0"/>
              <a:t>	</a:t>
            </a:r>
            <a:r>
              <a:rPr lang="vi-VN" dirty="0" smtClean="0"/>
              <a:t>temp = a &amp; 0x00000001;</a:t>
            </a:r>
          </a:p>
          <a:p>
            <a:r>
              <a:rPr lang="vi-VN" dirty="0"/>
              <a:t>	</a:t>
            </a:r>
            <a:r>
              <a:rPr lang="vi-VN" b="1" dirty="0" smtClean="0">
                <a:solidFill>
                  <a:srgbClr val="0A01C3"/>
                </a:solidFill>
              </a:rPr>
              <a:t>if</a:t>
            </a:r>
            <a:r>
              <a:rPr lang="vi-VN" dirty="0" smtClean="0"/>
              <a:t> (temp == 0)</a:t>
            </a:r>
          </a:p>
          <a:p>
            <a:r>
              <a:rPr lang="vi-VN" dirty="0"/>
              <a:t>	</a:t>
            </a:r>
            <a:r>
              <a:rPr lang="vi-VN" dirty="0" smtClean="0"/>
              <a:t>	printf("a = %d la so chan.\n", a);</a:t>
            </a:r>
          </a:p>
          <a:p>
            <a:r>
              <a:rPr lang="vi-VN" dirty="0"/>
              <a:t>	</a:t>
            </a:r>
            <a:r>
              <a:rPr lang="vi-VN" b="1" dirty="0" smtClean="0">
                <a:solidFill>
                  <a:srgbClr val="0A01C3"/>
                </a:solidFill>
              </a:rPr>
              <a:t>else</a:t>
            </a:r>
          </a:p>
          <a:p>
            <a:r>
              <a:rPr lang="vi-VN" dirty="0"/>
              <a:t>	</a:t>
            </a:r>
            <a:r>
              <a:rPr lang="vi-VN" dirty="0" smtClean="0"/>
              <a:t>	printf("a = %d la so le.\n", a);</a:t>
            </a:r>
          </a:p>
          <a:p>
            <a:pPr marL="0" indent="0">
              <a:buNone/>
            </a:pPr>
            <a:r>
              <a:rPr lang="vi-VN" b="1" dirty="0" smtClean="0">
                <a:solidFill>
                  <a:srgbClr val="0A01C3"/>
                </a:solidFill>
              </a:rPr>
              <a:t>	</a:t>
            </a:r>
            <a:r>
              <a:rPr lang="en-US" b="1" dirty="0" smtClean="0">
                <a:solidFill>
                  <a:srgbClr val="0A01C3"/>
                </a:solidFill>
              </a:rPr>
              <a:t>return</a:t>
            </a:r>
            <a:r>
              <a:rPr lang="en-US" dirty="0" smtClean="0"/>
              <a:t> </a:t>
            </a:r>
            <a:r>
              <a:rPr lang="en-US" dirty="0"/>
              <a:t>0;</a:t>
            </a:r>
          </a:p>
          <a:p>
            <a:pPr marL="0" indent="0">
              <a:buNone/>
            </a:pPr>
            <a:r>
              <a:rPr lang="en-US" dirty="0" smtClean="0"/>
              <a:t>}</a:t>
            </a:r>
            <a:endParaRPr lang="en-US" dirty="0"/>
          </a:p>
        </p:txBody>
      </p:sp>
    </p:spTree>
    <p:extLst>
      <p:ext uri="{BB962C8B-B14F-4D97-AF65-F5344CB8AC3E}">
        <p14:creationId xmlns:p14="http://schemas.microsoft.com/office/powerpoint/2010/main" val="302939672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ormAutofit lnSpcReduction="10000"/>
          </a:bodyPr>
          <a:lstStyle/>
          <a:p>
            <a:r>
              <a:rPr lang="en-US" b="1" dirty="0" smtClean="0">
                <a:solidFill>
                  <a:srgbClr val="0A01C3"/>
                </a:solidFill>
              </a:rPr>
              <a:t>if</a:t>
            </a:r>
            <a:r>
              <a:rPr lang="en-US" dirty="0" smtClean="0"/>
              <a:t>(a</a:t>
            </a:r>
            <a:r>
              <a:rPr lang="en-US" dirty="0" smtClean="0">
                <a:solidFill>
                  <a:srgbClr val="FF0000"/>
                </a:solidFill>
              </a:rPr>
              <a:t>==</a:t>
            </a:r>
            <a:r>
              <a:rPr lang="en-US" dirty="0" smtClean="0">
                <a:solidFill>
                  <a:srgbClr val="FF00FF"/>
                </a:solidFill>
              </a:rPr>
              <a:t>0</a:t>
            </a:r>
            <a:r>
              <a:rPr lang="en-US" dirty="0" smtClean="0"/>
              <a:t>)</a:t>
            </a:r>
          </a:p>
          <a:p>
            <a:r>
              <a:rPr lang="en-US" dirty="0" smtClean="0"/>
              <a:t>{</a:t>
            </a:r>
          </a:p>
          <a:p>
            <a:r>
              <a:rPr lang="en-US" dirty="0"/>
              <a:t>	</a:t>
            </a:r>
            <a:r>
              <a:rPr lang="en-US" b="1" dirty="0" smtClean="0">
                <a:solidFill>
                  <a:srgbClr val="0A01C3"/>
                </a:solidFill>
              </a:rPr>
              <a:t>if</a:t>
            </a:r>
            <a:r>
              <a:rPr lang="en-US" dirty="0" smtClean="0"/>
              <a:t>(b </a:t>
            </a:r>
            <a:r>
              <a:rPr lang="en-US" dirty="0" smtClean="0">
                <a:solidFill>
                  <a:srgbClr val="FF0000"/>
                </a:solidFill>
              </a:rPr>
              <a:t>!=</a:t>
            </a:r>
            <a:r>
              <a:rPr lang="en-US" dirty="0" smtClean="0"/>
              <a:t> </a:t>
            </a:r>
            <a:r>
              <a:rPr lang="en-US" dirty="0" smtClean="0">
                <a:solidFill>
                  <a:srgbClr val="FF00FF"/>
                </a:solidFill>
              </a:rPr>
              <a:t>7</a:t>
            </a:r>
            <a:r>
              <a:rPr lang="en-US" dirty="0" smtClean="0"/>
              <a:t> &amp;&amp; c</a:t>
            </a:r>
            <a:r>
              <a:rPr lang="en-US" dirty="0" smtClean="0">
                <a:solidFill>
                  <a:srgbClr val="FF0000"/>
                </a:solidFill>
              </a:rPr>
              <a:t>==</a:t>
            </a:r>
            <a:r>
              <a:rPr lang="en-US" dirty="0" smtClean="0">
                <a:solidFill>
                  <a:srgbClr val="FF00FF"/>
                </a:solidFill>
              </a:rPr>
              <a:t>1</a:t>
            </a:r>
            <a:r>
              <a:rPr lang="en-US" dirty="0" smtClean="0"/>
              <a:t>)</a:t>
            </a:r>
          </a:p>
          <a:p>
            <a:r>
              <a:rPr lang="en-US" dirty="0"/>
              <a:t>	</a:t>
            </a:r>
            <a:r>
              <a:rPr lang="en-US" dirty="0" smtClean="0"/>
              <a:t>{</a:t>
            </a:r>
          </a:p>
          <a:p>
            <a:r>
              <a:rPr lang="en-US" dirty="0"/>
              <a:t>	</a:t>
            </a:r>
            <a:r>
              <a:rPr lang="en-US" dirty="0" smtClean="0"/>
              <a:t>	printf(</a:t>
            </a:r>
            <a:r>
              <a:rPr lang="en-US" dirty="0" smtClean="0">
                <a:solidFill>
                  <a:srgbClr val="0000FF"/>
                </a:solidFill>
              </a:rPr>
              <a:t>"Ha ha ha...\n"</a:t>
            </a:r>
            <a:r>
              <a:rPr lang="en-US" dirty="0" smtClean="0"/>
              <a:t>);</a:t>
            </a:r>
          </a:p>
          <a:p>
            <a:r>
              <a:rPr lang="en-US" dirty="0" smtClean="0"/>
              <a:t>	}</a:t>
            </a:r>
          </a:p>
          <a:p>
            <a:r>
              <a:rPr lang="en-US" dirty="0"/>
              <a:t>	</a:t>
            </a:r>
            <a:r>
              <a:rPr lang="en-US" b="1" dirty="0" smtClean="0">
                <a:solidFill>
                  <a:srgbClr val="0A01C3"/>
                </a:solidFill>
              </a:rPr>
              <a:t>else</a:t>
            </a:r>
          </a:p>
          <a:p>
            <a:r>
              <a:rPr lang="en-US" dirty="0"/>
              <a:t>	</a:t>
            </a:r>
            <a:r>
              <a:rPr lang="en-US" dirty="0" smtClean="0"/>
              <a:t>	printf(</a:t>
            </a:r>
            <a:r>
              <a:rPr lang="en-US" dirty="0" smtClean="0">
                <a:solidFill>
                  <a:srgbClr val="0000FF"/>
                </a:solidFill>
              </a:rPr>
              <a:t>"Hi hi hi...\n"</a:t>
            </a:r>
            <a:r>
              <a:rPr lang="en-US" dirty="0" smtClean="0"/>
              <a:t>);</a:t>
            </a:r>
          </a:p>
          <a:p>
            <a:r>
              <a:rPr lang="en-US" dirty="0" smtClean="0"/>
              <a:t>}</a:t>
            </a:r>
          </a:p>
          <a:p>
            <a:r>
              <a:rPr lang="en-US" b="1" dirty="0" smtClean="0">
                <a:solidFill>
                  <a:srgbClr val="0A01C3"/>
                </a:solidFill>
              </a:rPr>
              <a:t>else</a:t>
            </a:r>
          </a:p>
          <a:p>
            <a:r>
              <a:rPr lang="en-US" dirty="0" smtClean="0"/>
              <a:t>{</a:t>
            </a:r>
          </a:p>
          <a:p>
            <a:r>
              <a:rPr lang="en-US" dirty="0"/>
              <a:t>	</a:t>
            </a:r>
            <a:r>
              <a:rPr lang="en-US" dirty="0" smtClean="0"/>
              <a:t>printf(</a:t>
            </a:r>
            <a:r>
              <a:rPr lang="en-US" dirty="0" smtClean="0">
                <a:solidFill>
                  <a:srgbClr val="0000FF"/>
                </a:solidFill>
              </a:rPr>
              <a:t>"Ho ho ho...\n"</a:t>
            </a:r>
            <a:r>
              <a:rPr lang="en-US" dirty="0" smtClean="0"/>
              <a:t>);</a:t>
            </a:r>
          </a:p>
          <a:p>
            <a:r>
              <a:rPr lang="en-US" dirty="0" smtClean="0"/>
              <a:t>}</a:t>
            </a:r>
            <a:endParaRPr lang="en-US" dirty="0"/>
          </a:p>
        </p:txBody>
      </p:sp>
      <p:sp>
        <p:nvSpPr>
          <p:cNvPr id="3" name="Title 2"/>
          <p:cNvSpPr>
            <a:spLocks noGrp="1"/>
          </p:cNvSpPr>
          <p:nvPr>
            <p:ph type="title"/>
          </p:nvPr>
        </p:nvSpPr>
        <p:spPr/>
        <p:txBody>
          <a:bodyPr/>
          <a:lstStyle/>
          <a:p>
            <a:r>
              <a:rPr lang="en-US" dirty="0" smtClean="0"/>
              <a:t>Câu lệnh </a:t>
            </a:r>
            <a:r>
              <a:rPr lang="en-US" dirty="0" smtClean="0">
                <a:solidFill>
                  <a:srgbClr val="0A01C3"/>
                </a:solidFill>
              </a:rPr>
              <a:t>if</a:t>
            </a:r>
            <a:r>
              <a:rPr lang="en-US" dirty="0" smtClean="0"/>
              <a:t> lồng nhau</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9</a:t>
            </a:fld>
            <a:endParaRPr lang="ru-RU" dirty="0"/>
          </a:p>
        </p:txBody>
      </p:sp>
    </p:spTree>
    <p:extLst>
      <p:ext uri="{BB962C8B-B14F-4D97-AF65-F5344CB8AC3E}">
        <p14:creationId xmlns:p14="http://schemas.microsoft.com/office/powerpoint/2010/main" val="115455437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theme/theme1.xml><?xml version="1.0" encoding="utf-8"?>
<a:theme xmlns:a="http://schemas.openxmlformats.org/drawingml/2006/main" name="Slide bài giảng">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Slide bài giảng.potx" id="{149B5520-43E3-49CE-9896-7E2355D72C92}" vid="{766EDCEA-6032-41A3-A68D-E084F32FD43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de bài giảng</Template>
  <TotalTime>2685</TotalTime>
  <Words>1083</Words>
  <Application>Microsoft Office PowerPoint</Application>
  <PresentationFormat>On-screen Show (4:3)</PresentationFormat>
  <Paragraphs>330</Paragraphs>
  <Slides>40</Slides>
  <Notes>8</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7" baseType="lpstr">
      <vt:lpstr>Arial</vt:lpstr>
      <vt:lpstr>Arial Narrow</vt:lpstr>
      <vt:lpstr>Calibri</vt:lpstr>
      <vt:lpstr>Tahoma</vt:lpstr>
      <vt:lpstr>Wingdings</vt:lpstr>
      <vt:lpstr>Slide bài giảng</vt:lpstr>
      <vt:lpstr>Equation</vt:lpstr>
      <vt:lpstr>LẬP TRÌNH C CĂN BẢN</vt:lpstr>
      <vt:lpstr>PowerPoint Presentation</vt:lpstr>
      <vt:lpstr>PowerPoint Presentation</vt:lpstr>
      <vt:lpstr>Sự cần thiết phải rẽ nhánh</vt:lpstr>
      <vt:lpstr>Cấu trúc rẽ nhánh khuyết</vt:lpstr>
      <vt:lpstr>Tìm giá trị tuyệt đối</vt:lpstr>
      <vt:lpstr>Cấu trúc rẽ nhánh đầy đủ</vt:lpstr>
      <vt:lpstr>Kiểm tra chẵn lẻ</vt:lpstr>
      <vt:lpstr>Câu lệnh if lồng nhau</vt:lpstr>
      <vt:lpstr>Rẽ nhiều nhánh</vt:lpstr>
      <vt:lpstr>Rẽ nhiều nhánh</vt:lpstr>
      <vt:lpstr>Rẽ nhiều nhánh</vt:lpstr>
      <vt:lpstr>Câu lệnh switch...case</vt:lpstr>
      <vt:lpstr>Câu lệnh switch...case</vt:lpstr>
      <vt:lpstr>Câu lệnh swith...case</vt:lpstr>
      <vt:lpstr>PowerPoint Presentation</vt:lpstr>
      <vt:lpstr>Thuật toán Euclid tìm UCLN</vt:lpstr>
      <vt:lpstr>Vòng lặp WHILE</vt:lpstr>
      <vt:lpstr>Bài tập</vt:lpstr>
      <vt:lpstr>PowerPoint Presentation</vt:lpstr>
      <vt:lpstr>Tính tổng các số nhập vào từ bàn phím</vt:lpstr>
      <vt:lpstr>Vòng lặp DO ... WHILE</vt:lpstr>
      <vt:lpstr>So sánh hai cấu trúc lặp</vt:lpstr>
      <vt:lpstr>Bài tập</vt:lpstr>
      <vt:lpstr>PowerPoint Presentation</vt:lpstr>
      <vt:lpstr>Lặp với số bước lặp định trước</vt:lpstr>
      <vt:lpstr>Lặp với số bước lặp định trước</vt:lpstr>
      <vt:lpstr>Lặp với số bước lặp định trước</vt:lpstr>
      <vt:lpstr>Lặp với số bước lặp định trước</vt:lpstr>
      <vt:lpstr>PowerPoint Presentation</vt:lpstr>
      <vt:lpstr>Câu lệnh break và continue</vt:lpstr>
      <vt:lpstr>break</vt:lpstr>
      <vt:lpstr>break</vt:lpstr>
      <vt:lpstr>continue</vt:lpstr>
      <vt:lpstr>break</vt:lpstr>
      <vt:lpstr>PowerPoint Presentation</vt:lpstr>
      <vt:lpstr>Bài tập</vt:lpstr>
      <vt:lpstr>Bài tập</vt:lpstr>
      <vt:lpstr>Bài tập</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ẬP TRÌNH C CĂN BẢN</dc:title>
  <dc:creator>Nguyen Tuan Anh</dc:creator>
  <cp:lastModifiedBy>Nguyen Tuan Anh</cp:lastModifiedBy>
  <cp:revision>276</cp:revision>
  <dcterms:created xsi:type="dcterms:W3CDTF">2016-10-01T01:47:51Z</dcterms:created>
  <dcterms:modified xsi:type="dcterms:W3CDTF">2017-10-19T12:03:43Z</dcterms:modified>
</cp:coreProperties>
</file>